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6C6E" w:rsidRDefault="00B06C6E" w:rsidP="00B06C6E">
      <w:r>
        <w:t>ALL calculations with proper units are required for full credit</w:t>
      </w:r>
    </w:p>
    <w:p w:rsidR="00B06C6E" w:rsidRDefault="00B06C6E" w:rsidP="00B06C6E">
      <w:pPr>
        <w:rPr>
          <w:b/>
        </w:rPr>
      </w:pPr>
      <w:r>
        <w:rPr>
          <w:b/>
        </w:rPr>
        <w:t>Part A.</w:t>
      </w:r>
    </w:p>
    <w:p w:rsidR="00B06C6E" w:rsidRDefault="00B06C6E" w:rsidP="00B06C6E">
      <w:pPr>
        <w:pStyle w:val="ListParagraph"/>
        <w:numPr>
          <w:ilvl w:val="0"/>
          <w:numId w:val="2"/>
        </w:numPr>
      </w:pPr>
      <w:r w:rsidRPr="00DC0C37">
        <w:t>The solubility of Caffeine</w:t>
      </w:r>
      <w:r>
        <w:t xml:space="preserve"> in water is 0.6 g/100 mL at 0 °C, 2.2 g/100mL at 25 °C and 67 g/100 mL at 100 °C</w:t>
      </w:r>
      <w:r w:rsidR="00412FF0">
        <w:t xml:space="preserve"> (3)</w:t>
      </w:r>
    </w:p>
    <w:p w:rsidR="00B06C6E" w:rsidRDefault="00B06C6E" w:rsidP="00B06C6E">
      <w:pPr>
        <w:pStyle w:val="ListParagraph"/>
      </w:pPr>
    </w:p>
    <w:p w:rsidR="00B06C6E" w:rsidRDefault="00B06C6E" w:rsidP="00B06C6E">
      <w:pPr>
        <w:pStyle w:val="ListParagraph"/>
        <w:numPr>
          <w:ilvl w:val="0"/>
          <w:numId w:val="3"/>
        </w:numPr>
      </w:pPr>
      <w:r>
        <w:t xml:space="preserve">Calculate the </w:t>
      </w:r>
      <w:r>
        <w:rPr>
          <w:u w:val="single"/>
        </w:rPr>
        <w:t>minimum</w:t>
      </w:r>
      <w:r>
        <w:t xml:space="preserve"> amount of water required to dissolve 23.45 g of caffeine at 25 °C and 100 °C.</w:t>
      </w:r>
    </w:p>
    <w:p w:rsidR="00B06C6E" w:rsidRDefault="00B06C6E" w:rsidP="00B06C6E"/>
    <w:p w:rsidR="00B06C6E" w:rsidRDefault="00B06C6E" w:rsidP="00201A6A"/>
    <w:p w:rsidR="00B06C6E" w:rsidRDefault="00B06C6E" w:rsidP="00B06C6E">
      <w:pPr>
        <w:pStyle w:val="ListParagraph"/>
      </w:pPr>
    </w:p>
    <w:p w:rsidR="00B06C6E" w:rsidRDefault="00B06C6E" w:rsidP="00B06C6E"/>
    <w:p w:rsidR="00B06C6E" w:rsidRPr="00807527" w:rsidRDefault="00B06C6E" w:rsidP="00B06C6E">
      <w:pPr>
        <w:pStyle w:val="ListParagraph"/>
        <w:numPr>
          <w:ilvl w:val="0"/>
          <w:numId w:val="3"/>
        </w:numPr>
      </w:pPr>
      <w:r>
        <w:t>How much caffeine would you theoretically recover if you rec</w:t>
      </w:r>
      <w:r w:rsidR="00521043">
        <w:t>rystallized the solution from 100</w:t>
      </w:r>
      <w:r>
        <w:t xml:space="preserve"> °C to 0 </w:t>
      </w:r>
      <w:r>
        <w:rPr>
          <w:rFonts w:ascii="Segoe UI Symbol" w:hAnsi="Segoe UI Symbol"/>
        </w:rPr>
        <w:t>°C</w:t>
      </w:r>
    </w:p>
    <w:p w:rsidR="00B06C6E" w:rsidRDefault="00B06C6E" w:rsidP="00B06C6E"/>
    <w:p w:rsidR="00B06C6E" w:rsidRDefault="00B06C6E" w:rsidP="00B06C6E"/>
    <w:p w:rsidR="00201A6A" w:rsidRDefault="00201A6A" w:rsidP="00B06C6E"/>
    <w:p w:rsidR="00B06C6E" w:rsidRDefault="00B06C6E" w:rsidP="00B06C6E"/>
    <w:p w:rsidR="000C537E" w:rsidRDefault="00752952" w:rsidP="008A3759">
      <w:pPr>
        <w:pStyle w:val="ListParagraph"/>
        <w:numPr>
          <w:ilvl w:val="0"/>
          <w:numId w:val="2"/>
        </w:numPr>
      </w:pPr>
      <w:r>
        <w:t xml:space="preserve">The partition coefficient of ethanol is 0.5. If you washed a solution of 10 g of ethanol in 20 mL </w:t>
      </w:r>
      <w:r w:rsidR="007A4081">
        <w:t xml:space="preserve">of cyclohexane with </w:t>
      </w:r>
      <w:r w:rsidR="004A7F5E">
        <w:t>15</w:t>
      </w:r>
      <w:r w:rsidR="00521043">
        <w:t xml:space="preserve"> mL of </w:t>
      </w:r>
      <w:r w:rsidR="007A4081">
        <w:t xml:space="preserve">water </w:t>
      </w:r>
      <w:r>
        <w:t>3 times, how much ethanol would remain in the organic phase?</w:t>
      </w:r>
      <w:r w:rsidR="00412FF0">
        <w:t xml:space="preserve"> (2)</w:t>
      </w:r>
    </w:p>
    <w:p w:rsidR="000C537E" w:rsidRDefault="000C537E" w:rsidP="000C537E"/>
    <w:p w:rsidR="000C537E" w:rsidRDefault="000C537E" w:rsidP="000C537E"/>
    <w:p w:rsidR="000C537E" w:rsidRDefault="000C537E" w:rsidP="000C537E"/>
    <w:p w:rsidR="000C537E" w:rsidRDefault="000C537E" w:rsidP="000C537E"/>
    <w:p w:rsidR="000C537E" w:rsidRDefault="000C537E" w:rsidP="000C537E"/>
    <w:p w:rsidR="000C537E" w:rsidRDefault="000C537E" w:rsidP="000C537E"/>
    <w:p w:rsidR="007216B9" w:rsidRDefault="007216B9" w:rsidP="000C537E"/>
    <w:p w:rsidR="007216B9" w:rsidRDefault="007216B9" w:rsidP="000C537E">
      <w:bookmarkStart w:id="0" w:name="_GoBack"/>
      <w:bookmarkEnd w:id="0"/>
    </w:p>
    <w:p w:rsidR="000C537E" w:rsidRDefault="000C537E" w:rsidP="000C537E"/>
    <w:p w:rsidR="000C537E" w:rsidRDefault="000C537E" w:rsidP="000C537E"/>
    <w:p w:rsidR="000C537E" w:rsidRDefault="000C537E" w:rsidP="000C537E"/>
    <w:p w:rsidR="000C537E" w:rsidRDefault="000C537E" w:rsidP="00924ACD">
      <w:pPr>
        <w:pStyle w:val="ListParagraph"/>
        <w:numPr>
          <w:ilvl w:val="0"/>
          <w:numId w:val="4"/>
        </w:numPr>
        <w:ind w:left="360"/>
      </w:pPr>
      <w:r>
        <w:lastRenderedPageBreak/>
        <w:t>Name the labeled glassware:</w:t>
      </w:r>
      <w:r w:rsidR="005C0130">
        <w:t xml:space="preserve"> (2</w:t>
      </w:r>
      <w:r w:rsidR="00412FF0">
        <w:t>)</w:t>
      </w:r>
    </w:p>
    <w:p w:rsidR="000C537E" w:rsidRPr="00DC0C37" w:rsidRDefault="00412FF0" w:rsidP="004237F9">
      <w:pPr>
        <w:pStyle w:val="ListParagraph"/>
        <w:jc w:val="center"/>
      </w:pPr>
      <w:r>
        <w:object w:dxaOrig="8987" w:dyaOrig="61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5.75pt;height:237.75pt" o:ole="">
            <v:imagedata r:id="rId6" o:title=""/>
          </v:shape>
          <o:OLEObject Type="Embed" ProgID="ChemDraw.Document.6.0" ShapeID="_x0000_i1025" DrawAspect="Content" ObjectID="_1496744039" r:id="rId7"/>
        </w:object>
      </w:r>
    </w:p>
    <w:p w:rsidR="000C537E" w:rsidRPr="00DC0C37" w:rsidRDefault="000C537E" w:rsidP="000C537E">
      <w:pPr>
        <w:ind w:left="720"/>
      </w:pPr>
    </w:p>
    <w:p w:rsidR="00B06C6E" w:rsidRDefault="000C537E" w:rsidP="000C537E">
      <w:pPr>
        <w:pStyle w:val="ListParagraph"/>
        <w:numPr>
          <w:ilvl w:val="0"/>
          <w:numId w:val="4"/>
        </w:numPr>
      </w:pPr>
      <w:r>
        <w:t xml:space="preserve">Briefly describe what </w:t>
      </w:r>
      <w:r w:rsidR="00015F8D">
        <w:t>2 things are</w:t>
      </w:r>
      <w:r>
        <w:t xml:space="preserve"> wrong with the following apparatus</w:t>
      </w:r>
      <w:r w:rsidR="00620845">
        <w:t xml:space="preserve"> (2)</w:t>
      </w:r>
      <w:r>
        <w:t xml:space="preserve">. </w:t>
      </w:r>
    </w:p>
    <w:p w:rsidR="004237F9" w:rsidRPr="00DC0C37" w:rsidRDefault="00DB4C40" w:rsidP="004237F9">
      <w:pPr>
        <w:pStyle w:val="ListParagraph"/>
        <w:jc w:val="center"/>
      </w:pPr>
      <w:r>
        <w:object w:dxaOrig="9870" w:dyaOrig="7406">
          <v:shape id="_x0000_i1026" type="#_x0000_t75" style="width:389.25pt;height:4in" o:ole="">
            <v:imagedata r:id="rId8" o:title=""/>
          </v:shape>
          <o:OLEObject Type="Embed" ProgID="ChemDraw.Document.6.0" ShapeID="_x0000_i1026" DrawAspect="Content" ObjectID="_1496744040" r:id="rId9"/>
        </w:object>
      </w:r>
    </w:p>
    <w:p w:rsidR="00C67742" w:rsidRDefault="00C67742" w:rsidP="00B06C6E">
      <w:pPr>
        <w:ind w:left="720"/>
      </w:pPr>
    </w:p>
    <w:p w:rsidR="00C67742" w:rsidRDefault="00C67742" w:rsidP="00B06C6E">
      <w:pPr>
        <w:ind w:left="720"/>
      </w:pPr>
    </w:p>
    <w:p w:rsidR="00C67742" w:rsidRDefault="00477889" w:rsidP="00752952">
      <w:pPr>
        <w:pStyle w:val="ListParagraph"/>
        <w:numPr>
          <w:ilvl w:val="0"/>
          <w:numId w:val="4"/>
        </w:numPr>
      </w:pPr>
      <w:r>
        <w:lastRenderedPageBreak/>
        <w:t xml:space="preserve">Calculate the percent recovery for </w:t>
      </w:r>
      <w:proofErr w:type="spellStart"/>
      <w:r>
        <w:t>myristic</w:t>
      </w:r>
      <w:proofErr w:type="spellEnd"/>
      <w:r>
        <w:t xml:space="preserve"> acid if 1.06 g of </w:t>
      </w:r>
      <w:proofErr w:type="spellStart"/>
      <w:r>
        <w:t>myristic</w:t>
      </w:r>
      <w:proofErr w:type="spellEnd"/>
      <w:r>
        <w:t xml:space="preserve"> acid was recovered from the hydrolysis of 1.50 g of </w:t>
      </w:r>
      <w:proofErr w:type="spellStart"/>
      <w:r>
        <w:t>trimystirin</w:t>
      </w:r>
      <w:proofErr w:type="spellEnd"/>
      <w:r w:rsidR="007A4081">
        <w:t>:</w:t>
      </w:r>
      <w:r w:rsidR="00412FF0">
        <w:t xml:space="preserve"> (2)</w:t>
      </w:r>
      <w:r w:rsidR="00C67742" w:rsidRPr="00C67742">
        <w:t xml:space="preserve"> </w:t>
      </w:r>
    </w:p>
    <w:p w:rsidR="00620845" w:rsidRDefault="00C67742" w:rsidP="00C67742">
      <w:pPr>
        <w:ind w:left="360"/>
        <w:jc w:val="center"/>
      </w:pPr>
      <w:r>
        <w:object w:dxaOrig="9712" w:dyaOrig="4557">
          <v:shape id="_x0000_i1027" type="#_x0000_t75" style="width:321.75pt;height:151.5pt" o:ole="">
            <v:imagedata r:id="rId10" o:title=""/>
          </v:shape>
          <o:OLEObject Type="Embed" ProgID="ChemDraw.Document.6.0" ShapeID="_x0000_i1027" DrawAspect="Content" ObjectID="_1496744041" r:id="rId11"/>
        </w:object>
      </w:r>
    </w:p>
    <w:p w:rsidR="00477889" w:rsidRDefault="00477889" w:rsidP="00477889"/>
    <w:p w:rsidR="00477889" w:rsidRDefault="00477889" w:rsidP="00477889"/>
    <w:p w:rsidR="004C00D2" w:rsidRDefault="004C00D2" w:rsidP="00477889"/>
    <w:p w:rsidR="004C00D2" w:rsidRDefault="004C00D2" w:rsidP="00477889"/>
    <w:p w:rsidR="004C00D2" w:rsidRDefault="004C00D2" w:rsidP="00477889"/>
    <w:p w:rsidR="00477889" w:rsidRDefault="00477889" w:rsidP="00477889"/>
    <w:p w:rsidR="005C104A" w:rsidRDefault="005C104A" w:rsidP="005C104A">
      <w:pPr>
        <w:pStyle w:val="ListParagraph"/>
      </w:pPr>
    </w:p>
    <w:p w:rsidR="007A4081" w:rsidRDefault="007A4081" w:rsidP="007A4081">
      <w:pPr>
        <w:pStyle w:val="ListParagraph"/>
      </w:pPr>
    </w:p>
    <w:p w:rsidR="005C104A" w:rsidRDefault="005C104A" w:rsidP="005C104A">
      <w:pPr>
        <w:pStyle w:val="ListParagraph"/>
        <w:numPr>
          <w:ilvl w:val="0"/>
          <w:numId w:val="4"/>
        </w:numPr>
      </w:pPr>
      <w:r>
        <w:t>Draw the mechanism for the addition of I</w:t>
      </w:r>
      <w:r>
        <w:rPr>
          <w:vertAlign w:val="subscript"/>
        </w:rPr>
        <w:t>2</w:t>
      </w:r>
      <w:r>
        <w:t xml:space="preserve"> to 2-butene.</w:t>
      </w:r>
      <w:r w:rsidR="00412FF0">
        <w:t xml:space="preserve"> (2)</w:t>
      </w:r>
    </w:p>
    <w:p w:rsidR="005C104A" w:rsidRDefault="00F01EB7" w:rsidP="00F01EB7">
      <w:pPr>
        <w:jc w:val="center"/>
      </w:pPr>
      <w:r>
        <w:object w:dxaOrig="7602" w:dyaOrig="1727">
          <v:shape id="_x0000_i1028" type="#_x0000_t75" style="width:252pt;height:57.75pt" o:ole="">
            <v:imagedata r:id="rId12" o:title=""/>
          </v:shape>
          <o:OLEObject Type="Embed" ProgID="ChemDraw.Document.6.0" ShapeID="_x0000_i1028" DrawAspect="Content" ObjectID="_1496744042" r:id="rId13"/>
        </w:object>
      </w:r>
    </w:p>
    <w:p w:rsidR="005C104A" w:rsidRDefault="005C104A" w:rsidP="005C104A"/>
    <w:p w:rsidR="005C104A" w:rsidRDefault="005C104A" w:rsidP="005C104A"/>
    <w:p w:rsidR="004C00D2" w:rsidRDefault="004C00D2" w:rsidP="005C104A"/>
    <w:p w:rsidR="004C00D2" w:rsidRDefault="004C00D2" w:rsidP="005C104A"/>
    <w:p w:rsidR="004C00D2" w:rsidRDefault="004C00D2" w:rsidP="005C104A"/>
    <w:p w:rsidR="004C00D2" w:rsidRDefault="004C00D2" w:rsidP="005C104A"/>
    <w:p w:rsidR="004C00D2" w:rsidRDefault="004C00D2" w:rsidP="005C104A"/>
    <w:p w:rsidR="004C00D2" w:rsidRDefault="004C00D2" w:rsidP="005C104A"/>
    <w:p w:rsidR="004C00D2" w:rsidRDefault="004C00D2" w:rsidP="005C104A"/>
    <w:p w:rsidR="0090232E" w:rsidRDefault="0090232E" w:rsidP="00091119">
      <w:pPr>
        <w:pStyle w:val="ListParagraph"/>
        <w:numPr>
          <w:ilvl w:val="0"/>
          <w:numId w:val="4"/>
        </w:numPr>
      </w:pPr>
      <w:r>
        <w:lastRenderedPageBreak/>
        <w:t>Label the following layers as aqueous or organic:</w:t>
      </w:r>
      <w:r w:rsidR="00412FF0">
        <w:t xml:space="preserve"> (2)</w:t>
      </w:r>
    </w:p>
    <w:p w:rsidR="00DF0C82" w:rsidRDefault="00DF0C82" w:rsidP="00DF0C82">
      <w:pPr>
        <w:pStyle w:val="ListParagraph"/>
      </w:pPr>
    </w:p>
    <w:p w:rsidR="0090232E" w:rsidRDefault="0090232E" w:rsidP="0090232E">
      <w:pPr>
        <w:pStyle w:val="ListParagraph"/>
        <w:jc w:val="center"/>
      </w:pPr>
      <w:r>
        <w:object w:dxaOrig="5875" w:dyaOrig="5191">
          <v:shape id="_x0000_i1029" type="#_x0000_t75" style="width:186.75pt;height:165pt" o:ole="">
            <v:imagedata r:id="rId14" o:title=""/>
          </v:shape>
          <o:OLEObject Type="Embed" ProgID="ChemDraw.Document.6.0" ShapeID="_x0000_i1029" DrawAspect="Content" ObjectID="_1496744043" r:id="rId15"/>
        </w:object>
      </w:r>
    </w:p>
    <w:p w:rsidR="00763F05" w:rsidRDefault="00763F05" w:rsidP="0090232E">
      <w:pPr>
        <w:pStyle w:val="ListParagraph"/>
        <w:jc w:val="center"/>
      </w:pPr>
    </w:p>
    <w:p w:rsidR="00763F05" w:rsidRDefault="00763F05" w:rsidP="00763F05">
      <w:pPr>
        <w:pStyle w:val="ListParagraph"/>
        <w:numPr>
          <w:ilvl w:val="0"/>
          <w:numId w:val="4"/>
        </w:numPr>
      </w:pPr>
      <w:r>
        <w:t>Draw a flowchart diagramming the separation of 4-aminobenzoic acid ethyl ester from naphthalene.</w:t>
      </w:r>
      <w:r w:rsidR="00F01EB7" w:rsidRPr="00F01EB7">
        <w:t xml:space="preserve"> </w:t>
      </w:r>
      <w:r w:rsidR="00412FF0">
        <w:t>(2)</w:t>
      </w:r>
    </w:p>
    <w:p w:rsidR="00F01EB7" w:rsidRDefault="00F01EB7" w:rsidP="00F01EB7">
      <w:pPr>
        <w:pStyle w:val="ListParagraph"/>
        <w:jc w:val="center"/>
      </w:pPr>
      <w:r>
        <w:object w:dxaOrig="7602" w:dyaOrig="2514">
          <v:shape id="_x0000_i1030" type="#_x0000_t75" style="width:252pt;height:78.75pt" o:ole="">
            <v:imagedata r:id="rId16" o:title=""/>
          </v:shape>
          <o:OLEObject Type="Embed" ProgID="ChemDraw.Document.6.0" ShapeID="_x0000_i1030" DrawAspect="Content" ObjectID="_1496744044" r:id="rId17"/>
        </w:object>
      </w:r>
    </w:p>
    <w:p w:rsidR="00763F05" w:rsidRDefault="00763F05" w:rsidP="00763F05"/>
    <w:p w:rsidR="00763F05" w:rsidRDefault="00763F05" w:rsidP="00763F05"/>
    <w:p w:rsidR="00763F05" w:rsidRDefault="00763F05" w:rsidP="00763F05"/>
    <w:p w:rsidR="004C00D2" w:rsidRDefault="004C00D2" w:rsidP="00763F05"/>
    <w:p w:rsidR="004C00D2" w:rsidRDefault="004C00D2" w:rsidP="00763F05"/>
    <w:p w:rsidR="004C00D2" w:rsidRDefault="004C00D2" w:rsidP="00763F05"/>
    <w:p w:rsidR="007D40C7" w:rsidRDefault="007D40C7" w:rsidP="00763F05"/>
    <w:p w:rsidR="00763F05" w:rsidRDefault="00986338" w:rsidP="00763F05">
      <w:pPr>
        <w:pStyle w:val="ListParagraph"/>
        <w:numPr>
          <w:ilvl w:val="0"/>
          <w:numId w:val="4"/>
        </w:numPr>
      </w:pPr>
      <w:r>
        <w:t>Name 2 types of distillation and describe their characteristics.</w:t>
      </w:r>
      <w:r w:rsidR="00412FF0">
        <w:t xml:space="preserve"> (2)</w:t>
      </w:r>
    </w:p>
    <w:p w:rsidR="00986338" w:rsidRDefault="00986338" w:rsidP="00986338"/>
    <w:p w:rsidR="00986338" w:rsidRDefault="00986338" w:rsidP="00986338"/>
    <w:p w:rsidR="007D40C7" w:rsidRDefault="007D40C7" w:rsidP="00986338"/>
    <w:p w:rsidR="004C00D2" w:rsidRDefault="004C00D2" w:rsidP="00986338"/>
    <w:p w:rsidR="004C00D2" w:rsidRDefault="004C00D2" w:rsidP="00986338"/>
    <w:p w:rsidR="004C00D2" w:rsidRDefault="004C00D2" w:rsidP="00986338"/>
    <w:p w:rsidR="00487F50" w:rsidRDefault="00487F50" w:rsidP="005C0130">
      <w:pPr>
        <w:pStyle w:val="ListParagraph"/>
        <w:numPr>
          <w:ilvl w:val="0"/>
          <w:numId w:val="4"/>
        </w:numPr>
        <w:jc w:val="center"/>
      </w:pPr>
      <w:r>
        <w:lastRenderedPageBreak/>
        <w:t xml:space="preserve">Draw the mechanism for the </w:t>
      </w:r>
      <w:r w:rsidR="005C0130">
        <w:t xml:space="preserve">E1 reaction of 1-methyl </w:t>
      </w:r>
      <w:proofErr w:type="spellStart"/>
      <w:r w:rsidR="005C0130">
        <w:t>cyclohexanol</w:t>
      </w:r>
      <w:proofErr w:type="spellEnd"/>
      <w:r w:rsidR="005C0130">
        <w:t xml:space="preserve">. Circle the major product. (2) </w:t>
      </w:r>
      <w:r w:rsidR="005C0130">
        <w:object w:dxaOrig="7053" w:dyaOrig="1473">
          <v:shape id="_x0000_i1031" type="#_x0000_t75" style="width:231pt;height:50.25pt" o:ole="">
            <v:imagedata r:id="rId18" o:title=""/>
          </v:shape>
          <o:OLEObject Type="Embed" ProgID="ChemDraw.Document.6.0" ShapeID="_x0000_i1031" DrawAspect="Content" ObjectID="_1496744045" r:id="rId19"/>
        </w:object>
      </w:r>
    </w:p>
    <w:p w:rsidR="005C0130" w:rsidRDefault="005C0130" w:rsidP="005C0130">
      <w:pPr>
        <w:jc w:val="center"/>
      </w:pPr>
    </w:p>
    <w:p w:rsidR="005C0130" w:rsidRDefault="005C0130" w:rsidP="005C0130">
      <w:pPr>
        <w:jc w:val="center"/>
      </w:pPr>
    </w:p>
    <w:p w:rsidR="004C00D2" w:rsidRDefault="004C00D2" w:rsidP="005C0130">
      <w:pPr>
        <w:jc w:val="center"/>
      </w:pPr>
    </w:p>
    <w:p w:rsidR="004C00D2" w:rsidRDefault="004C00D2" w:rsidP="005C0130">
      <w:pPr>
        <w:jc w:val="center"/>
      </w:pPr>
    </w:p>
    <w:p w:rsidR="004C00D2" w:rsidRDefault="004C00D2" w:rsidP="005C0130">
      <w:pPr>
        <w:jc w:val="center"/>
      </w:pPr>
    </w:p>
    <w:p w:rsidR="005C0130" w:rsidRDefault="005C0130" w:rsidP="005C0130">
      <w:pPr>
        <w:jc w:val="center"/>
      </w:pPr>
    </w:p>
    <w:p w:rsidR="004C00D2" w:rsidRDefault="004C00D2" w:rsidP="005C0130">
      <w:pPr>
        <w:jc w:val="center"/>
      </w:pPr>
    </w:p>
    <w:p w:rsidR="00DC7B15" w:rsidRDefault="00DC7B15" w:rsidP="005520A6">
      <w:pPr>
        <w:rPr>
          <w:b/>
        </w:rPr>
      </w:pPr>
      <w:r>
        <w:rPr>
          <w:b/>
        </w:rPr>
        <w:t>Part B: True/False.</w:t>
      </w:r>
    </w:p>
    <w:p w:rsidR="00DC7B15" w:rsidRDefault="00DC7B15" w:rsidP="00DC7B15">
      <w:pPr>
        <w:pStyle w:val="ListParagraph"/>
        <w:numPr>
          <w:ilvl w:val="0"/>
          <w:numId w:val="22"/>
        </w:numPr>
      </w:pPr>
      <w:r>
        <w:t xml:space="preserve">______ </w:t>
      </w:r>
      <w:proofErr w:type="gramStart"/>
      <w:r>
        <w:t>During</w:t>
      </w:r>
      <w:proofErr w:type="gramEnd"/>
      <w:r>
        <w:t xml:space="preserve"> recrystallization, if after 10 min no crystals have formed you should scratch the bottom of the flash to induce crystal formation.</w:t>
      </w:r>
    </w:p>
    <w:p w:rsidR="00DC7B15" w:rsidRDefault="00DC7B15" w:rsidP="00DC7B15">
      <w:pPr>
        <w:pStyle w:val="ListParagraph"/>
        <w:numPr>
          <w:ilvl w:val="0"/>
          <w:numId w:val="22"/>
        </w:numPr>
      </w:pPr>
      <w:r>
        <w:t xml:space="preserve">______ </w:t>
      </w:r>
      <w:proofErr w:type="gramStart"/>
      <w:r w:rsidR="002F0F3E">
        <w:t>Pure</w:t>
      </w:r>
      <w:proofErr w:type="gramEnd"/>
      <w:r w:rsidR="002F0F3E">
        <w:t xml:space="preserve"> ethanol can be isolated from an ethanol/water mixture by simple distillation.</w:t>
      </w:r>
      <w:r>
        <w:t xml:space="preserve">  </w:t>
      </w:r>
    </w:p>
    <w:p w:rsidR="008A3759" w:rsidRDefault="008A3759" w:rsidP="00DC7B15">
      <w:pPr>
        <w:pStyle w:val="ListParagraph"/>
        <w:numPr>
          <w:ilvl w:val="0"/>
          <w:numId w:val="22"/>
        </w:numPr>
      </w:pPr>
      <w:r>
        <w:t xml:space="preserve">______ </w:t>
      </w:r>
      <w:proofErr w:type="gramStart"/>
      <w:r>
        <w:t>A</w:t>
      </w:r>
      <w:proofErr w:type="gramEnd"/>
      <w:r>
        <w:t xml:space="preserve"> compound with a partition coefficient of 3 is more soluble in the organic phase.</w:t>
      </w:r>
    </w:p>
    <w:p w:rsidR="008A3759" w:rsidRDefault="008A3759" w:rsidP="00DC7B15">
      <w:pPr>
        <w:pStyle w:val="ListParagraph"/>
        <w:numPr>
          <w:ilvl w:val="0"/>
          <w:numId w:val="22"/>
        </w:numPr>
      </w:pPr>
      <w:r>
        <w:t xml:space="preserve">______ </w:t>
      </w:r>
      <w:r w:rsidR="005C0130">
        <w:t>E1 reactions are usually in competition with SN1 reactions.</w:t>
      </w:r>
    </w:p>
    <w:p w:rsidR="00477889" w:rsidRDefault="00477889" w:rsidP="00DC7B15">
      <w:pPr>
        <w:pStyle w:val="ListParagraph"/>
        <w:numPr>
          <w:ilvl w:val="0"/>
          <w:numId w:val="22"/>
        </w:numPr>
      </w:pPr>
      <w:r>
        <w:t xml:space="preserve">______ </w:t>
      </w:r>
      <w:r w:rsidR="00F01EB7">
        <w:t>SN2 reactions usually produce a racemic mixture of products.</w:t>
      </w:r>
    </w:p>
    <w:p w:rsidR="00F01EB7" w:rsidRDefault="00F01EB7" w:rsidP="00DC7B15">
      <w:pPr>
        <w:pStyle w:val="ListParagraph"/>
        <w:numPr>
          <w:ilvl w:val="0"/>
          <w:numId w:val="22"/>
        </w:numPr>
      </w:pPr>
      <w:r>
        <w:t xml:space="preserve">______ </w:t>
      </w:r>
      <w:r w:rsidR="006D16DB">
        <w:t xml:space="preserve">A </w:t>
      </w:r>
      <w:proofErr w:type="spellStart"/>
      <w:r w:rsidR="006D16DB">
        <w:t>Beilstein</w:t>
      </w:r>
      <w:proofErr w:type="spellEnd"/>
      <w:r w:rsidR="006D16DB">
        <w:t xml:space="preserve"> test will turn the flame </w:t>
      </w:r>
      <w:r w:rsidR="00B90C54">
        <w:t>orange</w:t>
      </w:r>
      <w:r w:rsidR="006D16DB">
        <w:t xml:space="preserve"> in the presence of </w:t>
      </w:r>
      <w:r w:rsidR="00B90C54">
        <w:t>chlorine</w:t>
      </w:r>
    </w:p>
    <w:p w:rsidR="00B90C54" w:rsidRDefault="00B90C54" w:rsidP="00DC7B15">
      <w:pPr>
        <w:pStyle w:val="ListParagraph"/>
        <w:numPr>
          <w:ilvl w:val="0"/>
          <w:numId w:val="22"/>
        </w:numPr>
      </w:pPr>
      <w:r>
        <w:t>______ Both E1 and SN1 reaction mechanism proceed through a carbocation intermediate.</w:t>
      </w:r>
    </w:p>
    <w:p w:rsidR="004C00D2" w:rsidRDefault="00B90C54" w:rsidP="00054B5F">
      <w:pPr>
        <w:pStyle w:val="ListParagraph"/>
        <w:numPr>
          <w:ilvl w:val="0"/>
          <w:numId w:val="22"/>
        </w:numPr>
      </w:pPr>
      <w:r>
        <w:t xml:space="preserve">______ </w:t>
      </w:r>
      <w:r w:rsidR="004C00D2">
        <w:t xml:space="preserve">Sulfuric acid is consumed in the E1 reaction of </w:t>
      </w:r>
      <w:proofErr w:type="spellStart"/>
      <w:r w:rsidR="004C00D2">
        <w:t>cyclohexanol</w:t>
      </w:r>
      <w:proofErr w:type="spellEnd"/>
      <w:r w:rsidR="004C00D2">
        <w:t xml:space="preserve"> to cyclohexene.</w:t>
      </w:r>
    </w:p>
    <w:p w:rsidR="00B90C54" w:rsidRDefault="004C00D2" w:rsidP="00054B5F">
      <w:pPr>
        <w:pStyle w:val="ListParagraph"/>
        <w:numPr>
          <w:ilvl w:val="0"/>
          <w:numId w:val="22"/>
        </w:numPr>
      </w:pPr>
      <w:r>
        <w:t xml:space="preserve"> </w:t>
      </w:r>
      <w:r w:rsidR="00AB23ED">
        <w:t xml:space="preserve">______ </w:t>
      </w:r>
      <w:r w:rsidR="0065585B">
        <w:t xml:space="preserve">In an E2 reaction, the leaving group and adjacent </w:t>
      </w:r>
      <w:r>
        <w:t>hydrogen</w:t>
      </w:r>
      <w:r w:rsidR="0065585B">
        <w:t xml:space="preserve"> must be </w:t>
      </w:r>
      <w:r w:rsidR="0065585B" w:rsidRPr="004C00D2">
        <w:rPr>
          <w:i/>
        </w:rPr>
        <w:t>anti</w:t>
      </w:r>
      <w:r w:rsidR="0065585B">
        <w:t xml:space="preserve"> to each other.</w:t>
      </w:r>
    </w:p>
    <w:p w:rsidR="0065585B" w:rsidRPr="00DC7B15" w:rsidRDefault="0065585B" w:rsidP="00DC7B15">
      <w:pPr>
        <w:pStyle w:val="ListParagraph"/>
        <w:numPr>
          <w:ilvl w:val="0"/>
          <w:numId w:val="22"/>
        </w:numPr>
      </w:pPr>
      <w:r>
        <w:t xml:space="preserve">______ </w:t>
      </w:r>
      <w:proofErr w:type="spellStart"/>
      <w:r w:rsidR="00412FF0">
        <w:t>Bromination</w:t>
      </w:r>
      <w:proofErr w:type="spellEnd"/>
      <w:r w:rsidR="00412FF0">
        <w:t xml:space="preserve"> of an alkene always gives a </w:t>
      </w:r>
      <w:proofErr w:type="spellStart"/>
      <w:r w:rsidR="00412FF0">
        <w:t>meso</w:t>
      </w:r>
      <w:proofErr w:type="spellEnd"/>
      <w:r w:rsidR="00412FF0">
        <w:t xml:space="preserve"> product.</w:t>
      </w:r>
    </w:p>
    <w:p w:rsidR="00DC7B15" w:rsidRDefault="00DC7B15" w:rsidP="005520A6">
      <w:pPr>
        <w:rPr>
          <w:b/>
        </w:rPr>
      </w:pPr>
    </w:p>
    <w:p w:rsidR="005520A6" w:rsidRPr="00DC7B15" w:rsidRDefault="0090232E" w:rsidP="00DC7B15">
      <w:pPr>
        <w:rPr>
          <w:b/>
        </w:rPr>
      </w:pPr>
      <w:r>
        <w:rPr>
          <w:b/>
        </w:rPr>
        <w:t>Part C</w:t>
      </w:r>
      <w:r w:rsidR="005520A6">
        <w:rPr>
          <w:b/>
        </w:rPr>
        <w:t>: Multiple choice.</w:t>
      </w:r>
    </w:p>
    <w:p w:rsidR="005520A6" w:rsidRDefault="005520A6" w:rsidP="005520A6">
      <w:pPr>
        <w:pStyle w:val="ListParagraph"/>
        <w:numPr>
          <w:ilvl w:val="0"/>
          <w:numId w:val="7"/>
        </w:numPr>
      </w:pPr>
      <w:r>
        <w:t>A good solvent for recrystallization is one that…</w:t>
      </w:r>
    </w:p>
    <w:p w:rsidR="005520A6" w:rsidRDefault="005520A6" w:rsidP="005520A6">
      <w:pPr>
        <w:pStyle w:val="ListParagraph"/>
        <w:numPr>
          <w:ilvl w:val="0"/>
          <w:numId w:val="9"/>
        </w:numPr>
      </w:pPr>
      <w:r>
        <w:t>Has the opposite polarity of the solute</w:t>
      </w:r>
    </w:p>
    <w:p w:rsidR="005520A6" w:rsidRDefault="005520A6" w:rsidP="005520A6">
      <w:pPr>
        <w:pStyle w:val="ListParagraph"/>
        <w:numPr>
          <w:ilvl w:val="0"/>
          <w:numId w:val="9"/>
        </w:numPr>
      </w:pPr>
      <w:r>
        <w:t>The solute has poor solubility at high temperature and good solubility at low temperature</w:t>
      </w:r>
    </w:p>
    <w:p w:rsidR="005520A6" w:rsidRDefault="005520A6" w:rsidP="005520A6">
      <w:pPr>
        <w:pStyle w:val="ListParagraph"/>
        <w:numPr>
          <w:ilvl w:val="0"/>
          <w:numId w:val="9"/>
        </w:numPr>
      </w:pPr>
      <w:r>
        <w:t>The solute has good solubility at high temperature and poor solubility at low temperature</w:t>
      </w:r>
    </w:p>
    <w:p w:rsidR="005520A6" w:rsidRDefault="005520A6" w:rsidP="005520A6">
      <w:pPr>
        <w:pStyle w:val="ListParagraph"/>
        <w:numPr>
          <w:ilvl w:val="0"/>
          <w:numId w:val="9"/>
        </w:numPr>
      </w:pPr>
      <w:r>
        <w:t>The solute has poor solubility at all temperatures</w:t>
      </w:r>
    </w:p>
    <w:p w:rsidR="005520A6" w:rsidRDefault="005520A6" w:rsidP="005520A6">
      <w:pPr>
        <w:pStyle w:val="ListParagraph"/>
        <w:ind w:left="1080"/>
      </w:pPr>
    </w:p>
    <w:p w:rsidR="005520A6" w:rsidRDefault="005520A6" w:rsidP="005520A6">
      <w:pPr>
        <w:pStyle w:val="ListParagraph"/>
        <w:numPr>
          <w:ilvl w:val="0"/>
          <w:numId w:val="7"/>
        </w:numPr>
      </w:pPr>
      <w:r>
        <w:t>Which of the following is the proper procedure for recrystallization?</w:t>
      </w:r>
    </w:p>
    <w:p w:rsidR="005520A6" w:rsidRDefault="005520A6" w:rsidP="005520A6">
      <w:pPr>
        <w:pStyle w:val="ListParagraph"/>
        <w:numPr>
          <w:ilvl w:val="0"/>
          <w:numId w:val="10"/>
        </w:numPr>
      </w:pPr>
      <w:r>
        <w:t xml:space="preserve">Heat solvent, add hot solvent to solute </w:t>
      </w:r>
      <w:r w:rsidR="0065585B">
        <w:t>to</w:t>
      </w:r>
      <w:r>
        <w:t xml:space="preserve"> dissolve, recrystallize in ice bath, filter to recover</w:t>
      </w:r>
    </w:p>
    <w:p w:rsidR="005520A6" w:rsidRDefault="005520A6" w:rsidP="005520A6">
      <w:pPr>
        <w:pStyle w:val="ListParagraph"/>
        <w:numPr>
          <w:ilvl w:val="0"/>
          <w:numId w:val="10"/>
        </w:numPr>
      </w:pPr>
      <w:r>
        <w:t>Add solute to solvent, heat solvent</w:t>
      </w:r>
      <w:r w:rsidR="0065585B">
        <w:t xml:space="preserve"> to dissolve</w:t>
      </w:r>
      <w:r>
        <w:t>, recrystallize in ice bath, filter to recover</w:t>
      </w:r>
    </w:p>
    <w:p w:rsidR="005520A6" w:rsidRDefault="005520A6" w:rsidP="005520A6">
      <w:pPr>
        <w:pStyle w:val="ListParagraph"/>
        <w:numPr>
          <w:ilvl w:val="0"/>
          <w:numId w:val="10"/>
        </w:numPr>
      </w:pPr>
      <w:r>
        <w:t>Heat solvent, add solute to hot solvent to dissolve, recrystallize in ice bath, filter to recover</w:t>
      </w:r>
    </w:p>
    <w:p w:rsidR="005520A6" w:rsidRDefault="005520A6" w:rsidP="00DC7B15">
      <w:pPr>
        <w:pStyle w:val="ListParagraph"/>
        <w:numPr>
          <w:ilvl w:val="0"/>
          <w:numId w:val="10"/>
        </w:numPr>
      </w:pPr>
      <w:r>
        <w:t>Add solute to solvent</w:t>
      </w:r>
      <w:r w:rsidR="0065585B">
        <w:t xml:space="preserve"> to dissolve, recrystallize in ice bath, filter to recover</w:t>
      </w:r>
    </w:p>
    <w:p w:rsidR="00DC7B15" w:rsidRDefault="00DC7B15" w:rsidP="00DC7B15">
      <w:pPr>
        <w:pStyle w:val="ListParagraph"/>
        <w:ind w:left="1080"/>
      </w:pPr>
    </w:p>
    <w:p w:rsidR="005520A6" w:rsidRDefault="0090232E" w:rsidP="005520A6">
      <w:pPr>
        <w:pStyle w:val="ListParagraph"/>
        <w:numPr>
          <w:ilvl w:val="0"/>
          <w:numId w:val="7"/>
        </w:numPr>
      </w:pPr>
      <w:r>
        <w:lastRenderedPageBreak/>
        <w:t>What is the best way to remove water from an organic solvent or solution?</w:t>
      </w:r>
    </w:p>
    <w:p w:rsidR="0090232E" w:rsidRDefault="0090232E" w:rsidP="0090232E">
      <w:pPr>
        <w:pStyle w:val="ListParagraph"/>
        <w:numPr>
          <w:ilvl w:val="0"/>
          <w:numId w:val="11"/>
        </w:numPr>
      </w:pPr>
      <w:r>
        <w:t>Vacuum filtration</w:t>
      </w:r>
    </w:p>
    <w:p w:rsidR="0090232E" w:rsidRDefault="0090232E" w:rsidP="0090232E">
      <w:pPr>
        <w:pStyle w:val="ListParagraph"/>
        <w:numPr>
          <w:ilvl w:val="0"/>
          <w:numId w:val="11"/>
        </w:numPr>
      </w:pPr>
      <w:r>
        <w:t>Heat to dryness</w:t>
      </w:r>
    </w:p>
    <w:p w:rsidR="0090232E" w:rsidRDefault="0090232E" w:rsidP="0090232E">
      <w:pPr>
        <w:pStyle w:val="ListParagraph"/>
        <w:numPr>
          <w:ilvl w:val="0"/>
          <w:numId w:val="11"/>
        </w:numPr>
      </w:pPr>
      <w:r>
        <w:t>Add sodium sulfate</w:t>
      </w:r>
    </w:p>
    <w:p w:rsidR="0090232E" w:rsidRDefault="0090232E" w:rsidP="0090232E">
      <w:pPr>
        <w:pStyle w:val="ListParagraph"/>
        <w:numPr>
          <w:ilvl w:val="0"/>
          <w:numId w:val="11"/>
        </w:numPr>
      </w:pPr>
      <w:r>
        <w:t>Add brine</w:t>
      </w:r>
    </w:p>
    <w:p w:rsidR="0090232E" w:rsidRDefault="0090232E" w:rsidP="0090232E">
      <w:pPr>
        <w:pStyle w:val="ListParagraph"/>
        <w:ind w:left="1080"/>
      </w:pPr>
    </w:p>
    <w:p w:rsidR="0090232E" w:rsidRDefault="00091119" w:rsidP="0090232E">
      <w:pPr>
        <w:pStyle w:val="ListParagraph"/>
        <w:numPr>
          <w:ilvl w:val="0"/>
          <w:numId w:val="7"/>
        </w:numPr>
      </w:pPr>
      <w:r>
        <w:t>Which of the following chemicals is most considered a flammable hazard?</w:t>
      </w:r>
    </w:p>
    <w:p w:rsidR="00091119" w:rsidRDefault="00091119" w:rsidP="00091119">
      <w:pPr>
        <w:pStyle w:val="ListParagraph"/>
        <w:numPr>
          <w:ilvl w:val="0"/>
          <w:numId w:val="13"/>
        </w:numPr>
      </w:pPr>
      <w:r>
        <w:t>Hexane</w:t>
      </w:r>
    </w:p>
    <w:p w:rsidR="00091119" w:rsidRDefault="008A3759" w:rsidP="00091119">
      <w:pPr>
        <w:pStyle w:val="ListParagraph"/>
        <w:numPr>
          <w:ilvl w:val="0"/>
          <w:numId w:val="13"/>
        </w:numPr>
      </w:pPr>
      <w:r>
        <w:t>Potassium Hydroxide</w:t>
      </w:r>
      <w:r w:rsidR="00D64AC4">
        <w:t xml:space="preserve"> </w:t>
      </w:r>
    </w:p>
    <w:p w:rsidR="00091119" w:rsidRDefault="00091119" w:rsidP="00091119">
      <w:pPr>
        <w:pStyle w:val="ListParagraph"/>
        <w:numPr>
          <w:ilvl w:val="0"/>
          <w:numId w:val="13"/>
        </w:numPr>
      </w:pPr>
      <w:r>
        <w:t>Methylene Chloride</w:t>
      </w:r>
    </w:p>
    <w:p w:rsidR="00091119" w:rsidRDefault="00091119" w:rsidP="00091119">
      <w:pPr>
        <w:pStyle w:val="ListParagraph"/>
        <w:numPr>
          <w:ilvl w:val="0"/>
          <w:numId w:val="13"/>
        </w:numPr>
      </w:pPr>
      <w:r>
        <w:t>Sodium Sulfate</w:t>
      </w:r>
    </w:p>
    <w:p w:rsidR="00DF0C82" w:rsidRDefault="00DF0C82" w:rsidP="00DF0C82">
      <w:pPr>
        <w:pStyle w:val="ListParagraph"/>
        <w:ind w:left="1080"/>
      </w:pPr>
    </w:p>
    <w:p w:rsidR="00DF0C82" w:rsidRDefault="00DF0C82" w:rsidP="00DF0C82">
      <w:pPr>
        <w:pStyle w:val="ListParagraph"/>
        <w:numPr>
          <w:ilvl w:val="0"/>
          <w:numId w:val="7"/>
        </w:numPr>
      </w:pPr>
      <w:r>
        <w:t>Which of the following is NOT true about a melting point?</w:t>
      </w:r>
    </w:p>
    <w:p w:rsidR="00DF0C82" w:rsidRDefault="00DF0C82" w:rsidP="00DF0C82">
      <w:pPr>
        <w:pStyle w:val="ListParagraph"/>
        <w:numPr>
          <w:ilvl w:val="0"/>
          <w:numId w:val="14"/>
        </w:numPr>
      </w:pPr>
      <w:r>
        <w:t>Should always be reported as single number</w:t>
      </w:r>
    </w:p>
    <w:p w:rsidR="00DF0C82" w:rsidRDefault="00DF0C82" w:rsidP="00DF0C82">
      <w:pPr>
        <w:pStyle w:val="ListParagraph"/>
        <w:numPr>
          <w:ilvl w:val="0"/>
          <w:numId w:val="14"/>
        </w:numPr>
      </w:pPr>
      <w:r>
        <w:t>Begins when the first droplet of liquid is observed</w:t>
      </w:r>
    </w:p>
    <w:p w:rsidR="00DF0C82" w:rsidRDefault="00DF0C82" w:rsidP="00DF0C82">
      <w:pPr>
        <w:pStyle w:val="ListParagraph"/>
        <w:numPr>
          <w:ilvl w:val="0"/>
          <w:numId w:val="14"/>
        </w:numPr>
      </w:pPr>
      <w:r>
        <w:t>Ends when the solid is completely liquid</w:t>
      </w:r>
    </w:p>
    <w:p w:rsidR="00DF0C82" w:rsidRDefault="00DF0C82" w:rsidP="00DF0C82">
      <w:pPr>
        <w:pStyle w:val="ListParagraph"/>
        <w:numPr>
          <w:ilvl w:val="0"/>
          <w:numId w:val="14"/>
        </w:numPr>
      </w:pPr>
      <w:r>
        <w:t>If often depressed by the presence of impurities</w:t>
      </w:r>
    </w:p>
    <w:p w:rsidR="00DF0C82" w:rsidRDefault="00DF0C82" w:rsidP="00DF0C82">
      <w:pPr>
        <w:pStyle w:val="ListParagraph"/>
        <w:ind w:left="1080"/>
      </w:pPr>
    </w:p>
    <w:p w:rsidR="00DF0C82" w:rsidRDefault="00DF0C82" w:rsidP="00DF0C82">
      <w:pPr>
        <w:pStyle w:val="ListParagraph"/>
        <w:numPr>
          <w:ilvl w:val="0"/>
          <w:numId w:val="7"/>
        </w:numPr>
      </w:pPr>
      <w:r>
        <w:t>When a liquid boils, its vapor pressure is:</w:t>
      </w:r>
    </w:p>
    <w:p w:rsidR="00DF0C82" w:rsidRDefault="00DF0C82" w:rsidP="00DF0C82">
      <w:pPr>
        <w:pStyle w:val="ListParagraph"/>
        <w:numPr>
          <w:ilvl w:val="0"/>
          <w:numId w:val="15"/>
        </w:numPr>
      </w:pPr>
      <w:r>
        <w:t>760 mm Hg</w:t>
      </w:r>
    </w:p>
    <w:p w:rsidR="00DF0C82" w:rsidRDefault="00DF0C82" w:rsidP="00DF0C82">
      <w:pPr>
        <w:pStyle w:val="ListParagraph"/>
        <w:numPr>
          <w:ilvl w:val="0"/>
          <w:numId w:val="15"/>
        </w:numPr>
      </w:pPr>
      <w:r>
        <w:t>Equal to atmospheric pressure</w:t>
      </w:r>
    </w:p>
    <w:p w:rsidR="00DF0C82" w:rsidRDefault="00DF0C82" w:rsidP="00DF0C82">
      <w:pPr>
        <w:pStyle w:val="ListParagraph"/>
        <w:numPr>
          <w:ilvl w:val="0"/>
          <w:numId w:val="15"/>
        </w:numPr>
      </w:pPr>
      <w:r>
        <w:t>Equal to the vapor pressure of water</w:t>
      </w:r>
    </w:p>
    <w:p w:rsidR="00DF0C82" w:rsidRDefault="00DF0C82" w:rsidP="00DF0C82">
      <w:pPr>
        <w:pStyle w:val="ListParagraph"/>
        <w:numPr>
          <w:ilvl w:val="0"/>
          <w:numId w:val="15"/>
        </w:numPr>
      </w:pPr>
      <w:r>
        <w:t xml:space="preserve">Equal to the mole fraction </w:t>
      </w:r>
      <w:r w:rsidR="006A4BC5">
        <w:t>of water</w:t>
      </w:r>
    </w:p>
    <w:p w:rsidR="006A4BC5" w:rsidRDefault="006A4BC5" w:rsidP="006A4BC5">
      <w:pPr>
        <w:pStyle w:val="ListParagraph"/>
        <w:ind w:left="1080"/>
      </w:pPr>
    </w:p>
    <w:p w:rsidR="006A4BC5" w:rsidRDefault="006A4BC5" w:rsidP="006A4BC5">
      <w:pPr>
        <w:pStyle w:val="ListParagraph"/>
        <w:numPr>
          <w:ilvl w:val="0"/>
          <w:numId w:val="7"/>
        </w:numPr>
      </w:pPr>
      <w:r>
        <w:t xml:space="preserve">Which of the following would a fat like </w:t>
      </w:r>
      <w:proofErr w:type="spellStart"/>
      <w:r>
        <w:t>trimyristin</w:t>
      </w:r>
      <w:proofErr w:type="spellEnd"/>
      <w:r>
        <w:t xml:space="preserve"> be MOST soluble in?</w:t>
      </w:r>
    </w:p>
    <w:p w:rsidR="006A4BC5" w:rsidRDefault="006A4BC5" w:rsidP="006A4BC5">
      <w:pPr>
        <w:pStyle w:val="ListParagraph"/>
        <w:numPr>
          <w:ilvl w:val="0"/>
          <w:numId w:val="16"/>
        </w:numPr>
      </w:pPr>
      <w:r>
        <w:t>Ethanol</w:t>
      </w:r>
    </w:p>
    <w:p w:rsidR="006A4BC5" w:rsidRDefault="006A4BC5" w:rsidP="006A4BC5">
      <w:pPr>
        <w:pStyle w:val="ListParagraph"/>
        <w:numPr>
          <w:ilvl w:val="0"/>
          <w:numId w:val="16"/>
        </w:numPr>
      </w:pPr>
      <w:r>
        <w:t>Methanol</w:t>
      </w:r>
    </w:p>
    <w:p w:rsidR="006A4BC5" w:rsidRDefault="006A4BC5" w:rsidP="006A4BC5">
      <w:pPr>
        <w:pStyle w:val="ListParagraph"/>
        <w:numPr>
          <w:ilvl w:val="0"/>
          <w:numId w:val="16"/>
        </w:numPr>
      </w:pPr>
      <w:r>
        <w:t>Water</w:t>
      </w:r>
    </w:p>
    <w:p w:rsidR="006A4BC5" w:rsidRDefault="006A4BC5" w:rsidP="006A4BC5">
      <w:pPr>
        <w:pStyle w:val="ListParagraph"/>
        <w:numPr>
          <w:ilvl w:val="0"/>
          <w:numId w:val="16"/>
        </w:numPr>
      </w:pPr>
      <w:r>
        <w:t>Toluene</w:t>
      </w:r>
    </w:p>
    <w:p w:rsidR="00763F05" w:rsidRDefault="00763F05" w:rsidP="00763F05">
      <w:pPr>
        <w:pStyle w:val="ListParagraph"/>
        <w:ind w:left="1080"/>
      </w:pPr>
    </w:p>
    <w:p w:rsidR="006A4BC5" w:rsidRDefault="00763F05" w:rsidP="006A4BC5">
      <w:pPr>
        <w:pStyle w:val="ListParagraph"/>
        <w:numPr>
          <w:ilvl w:val="0"/>
          <w:numId w:val="7"/>
        </w:numPr>
      </w:pPr>
      <w:r>
        <w:t>What is the best way to recover sodium acetylsalicylate from an aqueous solution?</w:t>
      </w:r>
    </w:p>
    <w:p w:rsidR="00763F05" w:rsidRDefault="00763F05" w:rsidP="00763F05">
      <w:pPr>
        <w:pStyle w:val="ListParagraph"/>
        <w:numPr>
          <w:ilvl w:val="0"/>
          <w:numId w:val="17"/>
        </w:numPr>
      </w:pPr>
      <w:r>
        <w:t>Ice bath for 10 min and filter to recover</w:t>
      </w:r>
    </w:p>
    <w:p w:rsidR="00763F05" w:rsidRDefault="00763F05" w:rsidP="00763F05">
      <w:pPr>
        <w:pStyle w:val="ListParagraph"/>
        <w:numPr>
          <w:ilvl w:val="0"/>
          <w:numId w:val="17"/>
        </w:numPr>
      </w:pPr>
      <w:r>
        <w:t xml:space="preserve">Add </w:t>
      </w:r>
      <w:proofErr w:type="spellStart"/>
      <w:r>
        <w:t>HCl</w:t>
      </w:r>
      <w:proofErr w:type="spellEnd"/>
      <w:r>
        <w:t xml:space="preserve"> and filter to recover</w:t>
      </w:r>
    </w:p>
    <w:p w:rsidR="00763F05" w:rsidRDefault="00763F05" w:rsidP="00763F05">
      <w:pPr>
        <w:pStyle w:val="ListParagraph"/>
        <w:numPr>
          <w:ilvl w:val="0"/>
          <w:numId w:val="17"/>
        </w:numPr>
      </w:pPr>
      <w:r>
        <w:t>Heat to dryness</w:t>
      </w:r>
    </w:p>
    <w:p w:rsidR="00763F05" w:rsidRDefault="00763F05" w:rsidP="00763F05">
      <w:pPr>
        <w:pStyle w:val="ListParagraph"/>
        <w:numPr>
          <w:ilvl w:val="0"/>
          <w:numId w:val="17"/>
        </w:numPr>
      </w:pPr>
      <w:r>
        <w:t xml:space="preserve">Add </w:t>
      </w:r>
      <w:proofErr w:type="spellStart"/>
      <w:r>
        <w:t>NaOH</w:t>
      </w:r>
      <w:proofErr w:type="spellEnd"/>
      <w:r>
        <w:t xml:space="preserve"> and filter to recover</w:t>
      </w:r>
    </w:p>
    <w:p w:rsidR="00763F05" w:rsidRDefault="00763F05" w:rsidP="00763F05">
      <w:pPr>
        <w:pStyle w:val="ListParagraph"/>
        <w:ind w:left="1080"/>
      </w:pPr>
    </w:p>
    <w:p w:rsidR="00763F05" w:rsidRPr="00763F05" w:rsidRDefault="00763F05" w:rsidP="00763F05">
      <w:pPr>
        <w:pStyle w:val="ListParagraph"/>
        <w:numPr>
          <w:ilvl w:val="0"/>
          <w:numId w:val="7"/>
        </w:numPr>
      </w:pPr>
      <w:r>
        <w:t>Which of the following acids would NOT be extracted into the aqueous phase with saturated NaHCO</w:t>
      </w:r>
      <w:r>
        <w:rPr>
          <w:vertAlign w:val="subscript"/>
        </w:rPr>
        <w:t>3</w:t>
      </w:r>
    </w:p>
    <w:p w:rsidR="00B12057" w:rsidRDefault="00B12057" w:rsidP="00763F05">
      <w:pPr>
        <w:pStyle w:val="ListParagraph"/>
        <w:numPr>
          <w:ilvl w:val="0"/>
          <w:numId w:val="19"/>
        </w:numPr>
        <w:sectPr w:rsidR="00B12057" w:rsidSect="00B06C6E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63F05" w:rsidRDefault="00763F05" w:rsidP="00763F05">
      <w:pPr>
        <w:pStyle w:val="ListParagraph"/>
        <w:numPr>
          <w:ilvl w:val="0"/>
          <w:numId w:val="19"/>
        </w:numPr>
      </w:pPr>
      <w:r>
        <w:lastRenderedPageBreak/>
        <w:t>Benzoic acid</w:t>
      </w:r>
    </w:p>
    <w:p w:rsidR="00763F05" w:rsidRDefault="00B12057" w:rsidP="00763F05">
      <w:pPr>
        <w:pStyle w:val="ListParagraph"/>
        <w:numPr>
          <w:ilvl w:val="0"/>
          <w:numId w:val="19"/>
        </w:numPr>
      </w:pPr>
      <w:r>
        <w:t>Aspirin</w:t>
      </w:r>
    </w:p>
    <w:p w:rsidR="00763F05" w:rsidRDefault="00763F05" w:rsidP="00763F05">
      <w:pPr>
        <w:pStyle w:val="ListParagraph"/>
        <w:numPr>
          <w:ilvl w:val="0"/>
          <w:numId w:val="19"/>
        </w:numPr>
      </w:pPr>
      <w:r>
        <w:t>Cresol</w:t>
      </w:r>
    </w:p>
    <w:p w:rsidR="00763F05" w:rsidRDefault="00763F05" w:rsidP="00763F05">
      <w:pPr>
        <w:pStyle w:val="ListParagraph"/>
        <w:numPr>
          <w:ilvl w:val="0"/>
          <w:numId w:val="19"/>
        </w:numPr>
      </w:pPr>
      <w:r>
        <w:t>Gallic acid</w:t>
      </w:r>
    </w:p>
    <w:p w:rsidR="00B12057" w:rsidRDefault="00CD7799" w:rsidP="00B12057">
      <w:pPr>
        <w:sectPr w:rsidR="00B12057" w:rsidSect="00CD7799">
          <w:type w:val="continuous"/>
          <w:pgSz w:w="12240" w:h="15840"/>
          <w:pgMar w:top="1440" w:right="1440" w:bottom="1440" w:left="1440" w:header="720" w:footer="720" w:gutter="0"/>
          <w:cols w:num="2" w:space="180"/>
          <w:docGrid w:linePitch="360"/>
        </w:sectPr>
      </w:pPr>
      <w:r>
        <w:object w:dxaOrig="10708" w:dyaOrig="3026">
          <v:shape id="_x0000_i1032" type="#_x0000_t75" style="width:273.75pt;height:81.75pt" o:ole="">
            <v:imagedata r:id="rId20" o:title=""/>
          </v:shape>
          <o:OLEObject Type="Embed" ProgID="ChemDraw.Document.6.0" ShapeID="_x0000_i1032" DrawAspect="Content" ObjectID="_1496744046" r:id="rId21"/>
        </w:object>
      </w:r>
    </w:p>
    <w:p w:rsidR="009C0A4B" w:rsidRDefault="009C0A4B" w:rsidP="009C0A4B">
      <w:pPr>
        <w:pStyle w:val="ListParagraph"/>
        <w:ind w:left="1080"/>
      </w:pPr>
    </w:p>
    <w:p w:rsidR="009C0A4B" w:rsidRDefault="009C0A4B" w:rsidP="009C0A4B">
      <w:pPr>
        <w:pStyle w:val="ListParagraph"/>
        <w:numPr>
          <w:ilvl w:val="0"/>
          <w:numId w:val="7"/>
        </w:numPr>
      </w:pPr>
      <w:r>
        <w:lastRenderedPageBreak/>
        <w:t>Which carbon has the most acidic protons in 1,3-dibenzoylpropane</w:t>
      </w:r>
    </w:p>
    <w:p w:rsidR="00F01EB7" w:rsidRDefault="00F01EB7" w:rsidP="00F01EB7">
      <w:pPr>
        <w:pStyle w:val="ListParagraph"/>
        <w:jc w:val="center"/>
      </w:pPr>
    </w:p>
    <w:p w:rsidR="00F01EB7" w:rsidRDefault="00F01EB7" w:rsidP="00F01EB7">
      <w:pPr>
        <w:pStyle w:val="ListParagraph"/>
        <w:jc w:val="center"/>
        <w:sectPr w:rsidR="00F01EB7" w:rsidSect="00B1205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C0A4B" w:rsidRDefault="009C0A4B" w:rsidP="009C0A4B">
      <w:pPr>
        <w:pStyle w:val="ListParagraph"/>
      </w:pPr>
      <w:proofErr w:type="gramStart"/>
      <w:r>
        <w:lastRenderedPageBreak/>
        <w:t>a</w:t>
      </w:r>
      <w:proofErr w:type="gramEnd"/>
      <w:r>
        <w:t>)</w:t>
      </w:r>
      <w:r w:rsidR="00F01EB7">
        <w:t xml:space="preserve"> A</w:t>
      </w:r>
    </w:p>
    <w:p w:rsidR="009C0A4B" w:rsidRDefault="009C0A4B" w:rsidP="009C0A4B">
      <w:pPr>
        <w:pStyle w:val="ListParagraph"/>
      </w:pPr>
      <w:r>
        <w:t>b)</w:t>
      </w:r>
      <w:r w:rsidR="00F01EB7">
        <w:t xml:space="preserve"> B</w:t>
      </w:r>
    </w:p>
    <w:p w:rsidR="009C0A4B" w:rsidRDefault="009C0A4B" w:rsidP="009C0A4B">
      <w:pPr>
        <w:pStyle w:val="ListParagraph"/>
      </w:pPr>
      <w:r>
        <w:t>c)</w:t>
      </w:r>
      <w:r w:rsidR="00F01EB7">
        <w:t xml:space="preserve"> C</w:t>
      </w:r>
    </w:p>
    <w:p w:rsidR="009C0A4B" w:rsidRDefault="009C0A4B" w:rsidP="009C0A4B">
      <w:pPr>
        <w:pStyle w:val="ListParagraph"/>
      </w:pPr>
      <w:r>
        <w:t>d)</w:t>
      </w:r>
      <w:r w:rsidR="00F01EB7">
        <w:t xml:space="preserve"> D</w:t>
      </w:r>
    </w:p>
    <w:p w:rsidR="00F01EB7" w:rsidRDefault="00F01EB7" w:rsidP="009C0A4B">
      <w:pPr>
        <w:pStyle w:val="ListParagraph"/>
        <w:sectPr w:rsidR="00F01EB7" w:rsidSect="00F01EB7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  <w:r>
        <w:object w:dxaOrig="4464" w:dyaOrig="1855">
          <v:shape id="_x0000_i1033" type="#_x0000_t75" style="width:3in;height:86.25pt" o:ole="">
            <v:imagedata r:id="rId22" o:title=""/>
          </v:shape>
          <o:OLEObject Type="Embed" ProgID="ChemDraw.Document.6.0" ShapeID="_x0000_i1033" DrawAspect="Content" ObjectID="_1496744047" r:id="rId23"/>
        </w:object>
      </w:r>
    </w:p>
    <w:p w:rsidR="009C0A4B" w:rsidRDefault="009C0A4B" w:rsidP="009C0A4B">
      <w:pPr>
        <w:pStyle w:val="ListParagraph"/>
        <w:numPr>
          <w:ilvl w:val="0"/>
          <w:numId w:val="7"/>
        </w:numPr>
      </w:pPr>
      <w:r>
        <w:lastRenderedPageBreak/>
        <w:t xml:space="preserve">The purpose of acid in the SN1 reaction of </w:t>
      </w:r>
      <w:proofErr w:type="spellStart"/>
      <w:r>
        <w:t>triphenylmethanol</w:t>
      </w:r>
      <w:proofErr w:type="spellEnd"/>
      <w:r>
        <w:t xml:space="preserve"> is to</w:t>
      </w:r>
    </w:p>
    <w:p w:rsidR="009C0A4B" w:rsidRDefault="009C0A4B" w:rsidP="009C0A4B">
      <w:pPr>
        <w:pStyle w:val="ListParagraph"/>
        <w:numPr>
          <w:ilvl w:val="0"/>
          <w:numId w:val="20"/>
        </w:numPr>
      </w:pPr>
      <w:r>
        <w:t>Induce precipitation of the product</w:t>
      </w:r>
    </w:p>
    <w:p w:rsidR="009C0A4B" w:rsidRDefault="009C0A4B" w:rsidP="009C0A4B">
      <w:pPr>
        <w:pStyle w:val="ListParagraph"/>
        <w:numPr>
          <w:ilvl w:val="0"/>
          <w:numId w:val="20"/>
        </w:numPr>
      </w:pPr>
      <w:r>
        <w:t>Convert the alcohol to a better leaving group</w:t>
      </w:r>
    </w:p>
    <w:p w:rsidR="009C0A4B" w:rsidRDefault="009C0A4B" w:rsidP="009C0A4B">
      <w:pPr>
        <w:pStyle w:val="ListParagraph"/>
        <w:numPr>
          <w:ilvl w:val="0"/>
          <w:numId w:val="20"/>
        </w:numPr>
      </w:pPr>
      <w:r>
        <w:t>React with the carbocation intermediate</w:t>
      </w:r>
    </w:p>
    <w:p w:rsidR="009C0A4B" w:rsidRDefault="009C0A4B" w:rsidP="009C0A4B">
      <w:pPr>
        <w:pStyle w:val="ListParagraph"/>
        <w:numPr>
          <w:ilvl w:val="0"/>
          <w:numId w:val="20"/>
        </w:numPr>
      </w:pPr>
      <w:r>
        <w:t>Deprotonate the intermediate to form the final product</w:t>
      </w:r>
    </w:p>
    <w:p w:rsidR="009C0A4B" w:rsidRDefault="009C0A4B" w:rsidP="009C0A4B">
      <w:pPr>
        <w:pStyle w:val="ListParagraph"/>
        <w:ind w:left="1080"/>
      </w:pPr>
    </w:p>
    <w:p w:rsidR="009C0A4B" w:rsidRDefault="00E2122A" w:rsidP="009C0A4B">
      <w:pPr>
        <w:pStyle w:val="ListParagraph"/>
        <w:numPr>
          <w:ilvl w:val="0"/>
          <w:numId w:val="7"/>
        </w:numPr>
      </w:pPr>
      <w:r>
        <w:t xml:space="preserve">Circle the </w:t>
      </w:r>
      <w:r w:rsidR="00F01EB7">
        <w:t>expected</w:t>
      </w:r>
      <w:r>
        <w:t xml:space="preserve"> product of the following SN2 reaction</w:t>
      </w:r>
      <w:r w:rsidR="00986338">
        <w:t>:</w:t>
      </w:r>
    </w:p>
    <w:p w:rsidR="00B90C54" w:rsidRDefault="00B90C54" w:rsidP="00B90C54">
      <w:pPr>
        <w:pStyle w:val="ListParagraph"/>
      </w:pPr>
    </w:p>
    <w:p w:rsidR="00E2122A" w:rsidRDefault="007D40C7" w:rsidP="007D40C7">
      <w:pPr>
        <w:pStyle w:val="ListParagraph"/>
        <w:jc w:val="center"/>
      </w:pPr>
      <w:r>
        <w:object w:dxaOrig="10888" w:dyaOrig="3688">
          <v:shape id="_x0000_i1034" type="#_x0000_t75" style="width:324pt;height:108pt" o:ole="">
            <v:imagedata r:id="rId24" o:title=""/>
          </v:shape>
          <o:OLEObject Type="Embed" ProgID="ChemDraw.Document.6.0" ShapeID="_x0000_i1034" DrawAspect="Content" ObjectID="_1496744048" r:id="rId25"/>
        </w:object>
      </w:r>
    </w:p>
    <w:p w:rsidR="00E2122A" w:rsidRDefault="00E2122A" w:rsidP="00E2122A">
      <w:pPr>
        <w:pStyle w:val="ListParagraph"/>
      </w:pPr>
    </w:p>
    <w:p w:rsidR="00B90C54" w:rsidRDefault="00B90C54" w:rsidP="00E2122A">
      <w:pPr>
        <w:pStyle w:val="ListParagraph"/>
      </w:pPr>
    </w:p>
    <w:p w:rsidR="00E2122A" w:rsidRDefault="00924ACD" w:rsidP="00E2122A">
      <w:pPr>
        <w:pStyle w:val="ListParagraph"/>
        <w:numPr>
          <w:ilvl w:val="0"/>
          <w:numId w:val="7"/>
        </w:numPr>
      </w:pPr>
      <w:r>
        <w:t xml:space="preserve">A sample of naphthalene has a depressed melting point and the IR reveals a </w:t>
      </w:r>
      <w:r w:rsidR="006C63DB">
        <w:t>weak</w:t>
      </w:r>
      <w:r>
        <w:t>, broad peak at about 3400 cm</w:t>
      </w:r>
      <w:r>
        <w:rPr>
          <w:vertAlign w:val="superscript"/>
        </w:rPr>
        <w:t>-1</w:t>
      </w:r>
      <w:r>
        <w:t>. What is most likely?</w:t>
      </w:r>
    </w:p>
    <w:p w:rsidR="00924ACD" w:rsidRDefault="00924ACD" w:rsidP="00924ACD">
      <w:pPr>
        <w:pStyle w:val="ListParagraph"/>
        <w:numPr>
          <w:ilvl w:val="0"/>
          <w:numId w:val="21"/>
        </w:numPr>
      </w:pPr>
      <w:r>
        <w:t>Ethanol is a contaminant</w:t>
      </w:r>
    </w:p>
    <w:p w:rsidR="00924ACD" w:rsidRDefault="006C63DB" w:rsidP="00924ACD">
      <w:pPr>
        <w:pStyle w:val="ListParagraph"/>
        <w:numPr>
          <w:ilvl w:val="0"/>
          <w:numId w:val="21"/>
        </w:numPr>
      </w:pPr>
      <w:r>
        <w:t>Cyclohexene</w:t>
      </w:r>
      <w:r w:rsidR="00924ACD">
        <w:t xml:space="preserve"> is a contaminant</w:t>
      </w:r>
    </w:p>
    <w:p w:rsidR="00924ACD" w:rsidRDefault="00924ACD" w:rsidP="00924ACD">
      <w:pPr>
        <w:pStyle w:val="ListParagraph"/>
        <w:numPr>
          <w:ilvl w:val="0"/>
          <w:numId w:val="21"/>
        </w:numPr>
      </w:pPr>
      <w:r>
        <w:t>The sample has been halogenated</w:t>
      </w:r>
    </w:p>
    <w:p w:rsidR="00924ACD" w:rsidRDefault="00924ACD" w:rsidP="00924ACD">
      <w:pPr>
        <w:pStyle w:val="ListParagraph"/>
        <w:numPr>
          <w:ilvl w:val="0"/>
          <w:numId w:val="21"/>
        </w:numPr>
      </w:pPr>
      <w:r>
        <w:t>The sample is a racemic mixture</w:t>
      </w:r>
    </w:p>
    <w:p w:rsidR="00B90C54" w:rsidRDefault="00B90C54" w:rsidP="00B90C54">
      <w:pPr>
        <w:pStyle w:val="ListParagraph"/>
        <w:ind w:left="1080"/>
      </w:pPr>
    </w:p>
    <w:p w:rsidR="00B90C54" w:rsidRDefault="001D1300" w:rsidP="001D1300">
      <w:pPr>
        <w:pStyle w:val="ListParagraph"/>
        <w:numPr>
          <w:ilvl w:val="0"/>
          <w:numId w:val="7"/>
        </w:numPr>
      </w:pPr>
      <w:r>
        <w:t xml:space="preserve">Circle which of the following reactions does </w:t>
      </w:r>
      <w:r w:rsidRPr="001D1300">
        <w:rPr>
          <w:b/>
        </w:rPr>
        <w:t>not</w:t>
      </w:r>
      <w:r>
        <w:t xml:space="preserve"> go through a carbocation intermediate.</w:t>
      </w:r>
    </w:p>
    <w:p w:rsidR="001D1300" w:rsidRDefault="001D1300" w:rsidP="001D1300">
      <w:pPr>
        <w:pStyle w:val="ListParagraph"/>
      </w:pPr>
    </w:p>
    <w:p w:rsidR="00B90C54" w:rsidRDefault="001D1300" w:rsidP="001D1300">
      <w:pPr>
        <w:pStyle w:val="ListParagraph"/>
        <w:ind w:left="1080"/>
        <w:jc w:val="center"/>
      </w:pPr>
      <w:r>
        <w:object w:dxaOrig="14037" w:dyaOrig="5268">
          <v:shape id="_x0000_i1035" type="#_x0000_t75" style="width:386.25pt;height:142.5pt" o:ole="">
            <v:imagedata r:id="rId26" o:title=""/>
          </v:shape>
          <o:OLEObject Type="Embed" ProgID="ChemDraw.Document.6.0" ShapeID="_x0000_i1035" DrawAspect="Content" ObjectID="_1496744049" r:id="rId27"/>
        </w:object>
      </w:r>
    </w:p>
    <w:p w:rsidR="00B90C54" w:rsidRDefault="00D50B9A" w:rsidP="00B90C54">
      <w:pPr>
        <w:pStyle w:val="ListParagraph"/>
        <w:numPr>
          <w:ilvl w:val="0"/>
          <w:numId w:val="7"/>
        </w:numPr>
      </w:pPr>
      <w:r>
        <w:lastRenderedPageBreak/>
        <w:t xml:space="preserve">Which is true about the E1 reaction of </w:t>
      </w:r>
      <w:proofErr w:type="spellStart"/>
      <w:r>
        <w:t>cyclohexanol</w:t>
      </w:r>
      <w:proofErr w:type="spellEnd"/>
      <w:r>
        <w:t xml:space="preserve"> to cyclohexene?</w:t>
      </w:r>
    </w:p>
    <w:p w:rsidR="00D50B9A" w:rsidRDefault="00D50B9A" w:rsidP="00D50B9A">
      <w:pPr>
        <w:pStyle w:val="ListParagraph"/>
        <w:numPr>
          <w:ilvl w:val="0"/>
          <w:numId w:val="24"/>
        </w:numPr>
      </w:pPr>
      <w:r>
        <w:t>The reaction was irreversible</w:t>
      </w:r>
    </w:p>
    <w:p w:rsidR="00D50B9A" w:rsidRDefault="00D50B9A" w:rsidP="00D50B9A">
      <w:pPr>
        <w:pStyle w:val="ListParagraph"/>
        <w:numPr>
          <w:ilvl w:val="0"/>
          <w:numId w:val="24"/>
        </w:numPr>
      </w:pPr>
      <w:r>
        <w:t>It is a hydrolysis reaction</w:t>
      </w:r>
    </w:p>
    <w:p w:rsidR="00D50B9A" w:rsidRDefault="00D50B9A" w:rsidP="00D50B9A">
      <w:pPr>
        <w:pStyle w:val="ListParagraph"/>
        <w:numPr>
          <w:ilvl w:val="0"/>
          <w:numId w:val="24"/>
        </w:numPr>
      </w:pPr>
      <w:r>
        <w:t>Distillation was required to remove sulfuric acid</w:t>
      </w:r>
    </w:p>
    <w:p w:rsidR="00D50B9A" w:rsidRDefault="00D50B9A" w:rsidP="00D50B9A">
      <w:pPr>
        <w:pStyle w:val="ListParagraph"/>
        <w:numPr>
          <w:ilvl w:val="0"/>
          <w:numId w:val="24"/>
        </w:numPr>
      </w:pPr>
      <w:r>
        <w:t>The product and reactant were in equilibrium with each other</w:t>
      </w:r>
    </w:p>
    <w:p w:rsidR="00D50B9A" w:rsidRDefault="00D50B9A" w:rsidP="00D50B9A">
      <w:pPr>
        <w:pStyle w:val="ListParagraph"/>
        <w:ind w:left="1080"/>
      </w:pPr>
    </w:p>
    <w:p w:rsidR="00D50B9A" w:rsidRDefault="00BA61AF" w:rsidP="00D50B9A">
      <w:pPr>
        <w:pStyle w:val="ListParagraph"/>
        <w:numPr>
          <w:ilvl w:val="0"/>
          <w:numId w:val="7"/>
        </w:numPr>
      </w:pPr>
      <w:r>
        <w:t>Circle which of the following compounds would give a positive permanganate test.</w:t>
      </w:r>
    </w:p>
    <w:p w:rsidR="00BA61AF" w:rsidRDefault="00BA61AF" w:rsidP="00BA61AF">
      <w:pPr>
        <w:pStyle w:val="ListParagraph"/>
      </w:pPr>
    </w:p>
    <w:p w:rsidR="00BA61AF" w:rsidRDefault="00BA61AF" w:rsidP="00BA61AF">
      <w:pPr>
        <w:pStyle w:val="ListParagraph"/>
      </w:pPr>
      <w:r>
        <w:object w:dxaOrig="10751" w:dyaOrig="2262">
          <v:shape id="_x0000_i1036" type="#_x0000_t75" style="width:409.5pt;height:86.25pt" o:ole="">
            <v:imagedata r:id="rId28" o:title=""/>
          </v:shape>
          <o:OLEObject Type="Embed" ProgID="ChemDraw.Document.6.0" ShapeID="_x0000_i1036" DrawAspect="Content" ObjectID="_1496744050" r:id="rId29"/>
        </w:object>
      </w:r>
    </w:p>
    <w:p w:rsidR="00AB23ED" w:rsidRDefault="00AB23ED" w:rsidP="00BA61AF">
      <w:pPr>
        <w:pStyle w:val="ListParagraph"/>
      </w:pPr>
    </w:p>
    <w:p w:rsidR="00AB23ED" w:rsidRDefault="0065585B" w:rsidP="00AB23ED">
      <w:pPr>
        <w:pStyle w:val="ListParagraph"/>
        <w:numPr>
          <w:ilvl w:val="0"/>
          <w:numId w:val="7"/>
        </w:numPr>
      </w:pPr>
      <w:r>
        <w:t xml:space="preserve">The </w:t>
      </w:r>
      <w:proofErr w:type="spellStart"/>
      <w:r>
        <w:t>Beils</w:t>
      </w:r>
      <w:r w:rsidR="00003480">
        <w:t>tein</w:t>
      </w:r>
      <w:proofErr w:type="spellEnd"/>
      <w:r w:rsidR="00003480">
        <w:t xml:space="preserve"> test</w:t>
      </w:r>
      <w:r>
        <w:t xml:space="preserve"> detects the presence of:</w:t>
      </w:r>
    </w:p>
    <w:p w:rsidR="0065585B" w:rsidRDefault="0065585B" w:rsidP="0065585B">
      <w:pPr>
        <w:pStyle w:val="ListParagraph"/>
        <w:numPr>
          <w:ilvl w:val="1"/>
          <w:numId w:val="22"/>
        </w:numPr>
      </w:pPr>
      <w:r>
        <w:t>Bromine and iodine only.</w:t>
      </w:r>
    </w:p>
    <w:p w:rsidR="0065585B" w:rsidRDefault="0065585B" w:rsidP="0065585B">
      <w:pPr>
        <w:pStyle w:val="ListParagraph"/>
        <w:numPr>
          <w:ilvl w:val="1"/>
          <w:numId w:val="22"/>
        </w:numPr>
      </w:pPr>
      <w:r>
        <w:t>Chlorine and bromine only.</w:t>
      </w:r>
    </w:p>
    <w:p w:rsidR="0065585B" w:rsidRDefault="0065585B" w:rsidP="0065585B">
      <w:pPr>
        <w:pStyle w:val="ListParagraph"/>
        <w:numPr>
          <w:ilvl w:val="1"/>
          <w:numId w:val="22"/>
        </w:numPr>
      </w:pPr>
      <w:r>
        <w:t>Chlorine and iodine only.</w:t>
      </w:r>
    </w:p>
    <w:p w:rsidR="0065585B" w:rsidRDefault="0065585B" w:rsidP="0065585B">
      <w:pPr>
        <w:pStyle w:val="ListParagraph"/>
        <w:numPr>
          <w:ilvl w:val="1"/>
          <w:numId w:val="22"/>
        </w:numPr>
      </w:pPr>
      <w:r>
        <w:t>Chlorine, bromine, and iodine.</w:t>
      </w:r>
    </w:p>
    <w:p w:rsidR="0065585B" w:rsidRDefault="0065585B" w:rsidP="0065585B">
      <w:pPr>
        <w:pStyle w:val="ListParagraph"/>
        <w:ind w:left="1440"/>
      </w:pPr>
    </w:p>
    <w:p w:rsidR="0065585B" w:rsidRDefault="007D40C7" w:rsidP="0065585B">
      <w:pPr>
        <w:pStyle w:val="ListParagraph"/>
        <w:numPr>
          <w:ilvl w:val="0"/>
          <w:numId w:val="7"/>
        </w:numPr>
      </w:pPr>
      <w:r>
        <w:t xml:space="preserve">In the </w:t>
      </w:r>
      <w:proofErr w:type="spellStart"/>
      <w:r>
        <w:t>bromination</w:t>
      </w:r>
      <w:proofErr w:type="spellEnd"/>
      <w:r>
        <w:t xml:space="preserve"> of trans-stilbene, Br</w:t>
      </w:r>
      <w:r>
        <w:rPr>
          <w:vertAlign w:val="subscript"/>
        </w:rPr>
        <w:t>2</w:t>
      </w:r>
      <w:r>
        <w:t xml:space="preserve"> is generated:</w:t>
      </w:r>
    </w:p>
    <w:p w:rsidR="007D40C7" w:rsidRDefault="007D40C7" w:rsidP="007D40C7">
      <w:pPr>
        <w:pStyle w:val="ListParagraph"/>
        <w:rPr>
          <w:i/>
        </w:rPr>
      </w:pPr>
      <w:proofErr w:type="gramStart"/>
      <w:r>
        <w:t>a</w:t>
      </w:r>
      <w:proofErr w:type="gramEnd"/>
      <w:r>
        <w:t xml:space="preserve">: </w:t>
      </w:r>
      <w:r>
        <w:rPr>
          <w:i/>
        </w:rPr>
        <w:t>in vivo</w:t>
      </w:r>
    </w:p>
    <w:p w:rsidR="007D40C7" w:rsidRPr="007D40C7" w:rsidRDefault="007D40C7" w:rsidP="007D40C7">
      <w:pPr>
        <w:pStyle w:val="ListParagraph"/>
        <w:rPr>
          <w:i/>
        </w:rPr>
      </w:pPr>
      <w:proofErr w:type="gramStart"/>
      <w:r>
        <w:t>b</w:t>
      </w:r>
      <w:proofErr w:type="gramEnd"/>
      <w:r>
        <w:t xml:space="preserve">: </w:t>
      </w:r>
      <w:r>
        <w:rPr>
          <w:i/>
        </w:rPr>
        <w:t>in vitro</w:t>
      </w:r>
    </w:p>
    <w:p w:rsidR="007D40C7" w:rsidRPr="007D40C7" w:rsidRDefault="007D40C7" w:rsidP="007D40C7">
      <w:pPr>
        <w:pStyle w:val="ListParagraph"/>
        <w:rPr>
          <w:i/>
        </w:rPr>
      </w:pPr>
      <w:proofErr w:type="gramStart"/>
      <w:r>
        <w:t>c</w:t>
      </w:r>
      <w:proofErr w:type="gramEnd"/>
      <w:r>
        <w:t xml:space="preserve">: </w:t>
      </w:r>
      <w:r>
        <w:rPr>
          <w:i/>
        </w:rPr>
        <w:t>in situ</w:t>
      </w:r>
    </w:p>
    <w:p w:rsidR="007D40C7" w:rsidRDefault="007D40C7" w:rsidP="007D40C7">
      <w:pPr>
        <w:pStyle w:val="ListParagraph"/>
        <w:rPr>
          <w:i/>
        </w:rPr>
      </w:pPr>
      <w:proofErr w:type="gramStart"/>
      <w:r>
        <w:t>d</w:t>
      </w:r>
      <w:proofErr w:type="gramEnd"/>
      <w:r>
        <w:t xml:space="preserve">: </w:t>
      </w:r>
      <w:r>
        <w:rPr>
          <w:i/>
        </w:rPr>
        <w:t xml:space="preserve">in </w:t>
      </w:r>
      <w:proofErr w:type="spellStart"/>
      <w:r>
        <w:rPr>
          <w:i/>
        </w:rPr>
        <w:t>silico</w:t>
      </w:r>
      <w:proofErr w:type="spellEnd"/>
    </w:p>
    <w:p w:rsidR="00003480" w:rsidRDefault="00003480" w:rsidP="007D40C7">
      <w:pPr>
        <w:pStyle w:val="ListParagraph"/>
      </w:pPr>
    </w:p>
    <w:p w:rsidR="00003480" w:rsidRDefault="00003480" w:rsidP="007D40C7">
      <w:pPr>
        <w:pStyle w:val="ListParagraph"/>
        <w:numPr>
          <w:ilvl w:val="0"/>
          <w:numId w:val="7"/>
        </w:numPr>
      </w:pPr>
      <w:r>
        <w:t xml:space="preserve">What are the correct </w:t>
      </w:r>
      <w:proofErr w:type="spellStart"/>
      <w:r>
        <w:t>stereochemical</w:t>
      </w:r>
      <w:proofErr w:type="spellEnd"/>
      <w:r>
        <w:t xml:space="preserve"> assignments for the flowing molecule:</w:t>
      </w:r>
    </w:p>
    <w:p w:rsidR="00003480" w:rsidRDefault="00003480" w:rsidP="00003480">
      <w:pPr>
        <w:pStyle w:val="ListParagraph"/>
      </w:pPr>
    </w:p>
    <w:p w:rsidR="00003480" w:rsidRDefault="00003480" w:rsidP="00003480">
      <w:pPr>
        <w:pStyle w:val="ListParagraph"/>
        <w:sectPr w:rsidR="00003480" w:rsidSect="0000348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3480" w:rsidRDefault="00003480" w:rsidP="00003480">
      <w:pPr>
        <w:pStyle w:val="ListParagraph"/>
      </w:pPr>
      <w:r>
        <w:lastRenderedPageBreak/>
        <w:t>a) 5R, 6S</w:t>
      </w:r>
    </w:p>
    <w:p w:rsidR="00003480" w:rsidRDefault="00003480" w:rsidP="00003480">
      <w:pPr>
        <w:pStyle w:val="ListParagraph"/>
      </w:pPr>
      <w:r>
        <w:t>b) 5R, 6R</w:t>
      </w:r>
    </w:p>
    <w:p w:rsidR="00003480" w:rsidRDefault="00003480" w:rsidP="00003480">
      <w:pPr>
        <w:pStyle w:val="ListParagraph"/>
      </w:pPr>
      <w:r>
        <w:t>c) 5S, 6R</w:t>
      </w:r>
    </w:p>
    <w:p w:rsidR="00003480" w:rsidRDefault="00003480" w:rsidP="00003480">
      <w:pPr>
        <w:pStyle w:val="ListParagraph"/>
      </w:pPr>
      <w:r>
        <w:t>d) 5S, 6S</w:t>
      </w:r>
    </w:p>
    <w:p w:rsidR="007D40C7" w:rsidRDefault="00003480" w:rsidP="00003480">
      <w:pPr>
        <w:pStyle w:val="ListParagraph"/>
      </w:pPr>
      <w:r>
        <w:object w:dxaOrig="1651" w:dyaOrig="1802">
          <v:shape id="_x0000_i1037" type="#_x0000_t75" style="width:50.25pt;height:57.75pt" o:ole="">
            <v:imagedata r:id="rId30" o:title=""/>
          </v:shape>
          <o:OLEObject Type="Embed" ProgID="ChemDraw.Document.6.0" ShapeID="_x0000_i1037" DrawAspect="Content" ObjectID="_1496744051" r:id="rId31"/>
        </w:object>
      </w:r>
    </w:p>
    <w:p w:rsidR="00003480" w:rsidRDefault="00003480" w:rsidP="007D40C7">
      <w:pPr>
        <w:pStyle w:val="ListParagraph"/>
        <w:rPr>
          <w:i/>
        </w:rPr>
        <w:sectPr w:rsidR="00003480" w:rsidSect="00003480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3480" w:rsidRDefault="00003480" w:rsidP="007D40C7">
      <w:pPr>
        <w:pStyle w:val="ListParagraph"/>
        <w:rPr>
          <w:i/>
        </w:rPr>
        <w:sectPr w:rsidR="00003480" w:rsidSect="00F01EB7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7D40C7" w:rsidRDefault="00003480" w:rsidP="00003480">
      <w:pPr>
        <w:pStyle w:val="ListParagraph"/>
        <w:numPr>
          <w:ilvl w:val="0"/>
          <w:numId w:val="7"/>
        </w:numPr>
      </w:pPr>
      <w:r>
        <w:lastRenderedPageBreak/>
        <w:t>Which of the following was an intramolecular reaction:</w:t>
      </w:r>
    </w:p>
    <w:p w:rsidR="00003480" w:rsidRDefault="00003480" w:rsidP="00003480">
      <w:pPr>
        <w:pStyle w:val="ListParagraph"/>
      </w:pPr>
    </w:p>
    <w:p w:rsidR="00003480" w:rsidRDefault="00003480" w:rsidP="00003480">
      <w:pPr>
        <w:pStyle w:val="ListParagraph"/>
      </w:pPr>
      <w:r>
        <w:t xml:space="preserve">a) </w:t>
      </w:r>
      <w:r w:rsidR="00624DE3">
        <w:t xml:space="preserve">SN2 reaction </w:t>
      </w:r>
      <w:r w:rsidR="001D1300">
        <w:t>of 1</w:t>
      </w:r>
      <w:proofErr w:type="gramStart"/>
      <w:r w:rsidR="001D1300">
        <w:t>,3</w:t>
      </w:r>
      <w:proofErr w:type="gramEnd"/>
      <w:r w:rsidR="001D1300">
        <w:t xml:space="preserve">-dibenzoylpropane </w:t>
      </w:r>
      <w:r w:rsidR="00624DE3">
        <w:t xml:space="preserve">to form </w:t>
      </w:r>
      <w:r w:rsidR="00624DE3">
        <w:rPr>
          <w:i/>
        </w:rPr>
        <w:t>trans</w:t>
      </w:r>
      <w:r w:rsidR="00624DE3">
        <w:t xml:space="preserve">-1,2-dibenzoyl </w:t>
      </w:r>
      <w:proofErr w:type="spellStart"/>
      <w:r w:rsidR="00624DE3">
        <w:t>cyclopropane</w:t>
      </w:r>
      <w:proofErr w:type="spellEnd"/>
    </w:p>
    <w:p w:rsidR="00624DE3" w:rsidRDefault="00624DE3" w:rsidP="00003480">
      <w:pPr>
        <w:pStyle w:val="ListParagraph"/>
      </w:pPr>
      <w:r>
        <w:t xml:space="preserve">b) SN1 reaction </w:t>
      </w:r>
      <w:r w:rsidR="001D1300">
        <w:t xml:space="preserve">of </w:t>
      </w:r>
      <w:proofErr w:type="spellStart"/>
      <w:r w:rsidR="001D1300">
        <w:t>triphenylmethanol</w:t>
      </w:r>
      <w:proofErr w:type="spellEnd"/>
      <w:r w:rsidR="001D1300">
        <w:t xml:space="preserve"> </w:t>
      </w:r>
      <w:r>
        <w:t xml:space="preserve">to form </w:t>
      </w:r>
      <w:proofErr w:type="spellStart"/>
      <w:r>
        <w:t>triphenylmethylbromide</w:t>
      </w:r>
      <w:proofErr w:type="spellEnd"/>
    </w:p>
    <w:p w:rsidR="00624DE3" w:rsidRDefault="00624DE3" w:rsidP="00003480">
      <w:pPr>
        <w:pStyle w:val="ListParagraph"/>
      </w:pPr>
      <w:r>
        <w:t xml:space="preserve">c) SN1 reaction to </w:t>
      </w:r>
      <w:proofErr w:type="spellStart"/>
      <w:r w:rsidR="001D1300">
        <w:t>triphenylmethanol</w:t>
      </w:r>
      <w:proofErr w:type="spellEnd"/>
      <w:r w:rsidR="001D1300">
        <w:t xml:space="preserve"> </w:t>
      </w:r>
      <w:r>
        <w:t xml:space="preserve">form </w:t>
      </w:r>
      <w:proofErr w:type="spellStart"/>
      <w:r>
        <w:t>triphenylmethyl</w:t>
      </w:r>
      <w:proofErr w:type="spellEnd"/>
      <w:r>
        <w:t xml:space="preserve"> </w:t>
      </w:r>
      <w:proofErr w:type="spellStart"/>
      <w:r>
        <w:t>methylether</w:t>
      </w:r>
      <w:proofErr w:type="spellEnd"/>
    </w:p>
    <w:p w:rsidR="009B4B98" w:rsidRPr="00B06C6E" w:rsidRDefault="00624DE3" w:rsidP="001D1300">
      <w:pPr>
        <w:pStyle w:val="ListParagraph"/>
      </w:pPr>
      <w:proofErr w:type="gramStart"/>
      <w:r>
        <w:t>d</w:t>
      </w:r>
      <w:proofErr w:type="gramEnd"/>
      <w:r>
        <w:t xml:space="preserve">) </w:t>
      </w:r>
      <w:proofErr w:type="spellStart"/>
      <w:r>
        <w:t>Bromination</w:t>
      </w:r>
      <w:proofErr w:type="spellEnd"/>
      <w:r w:rsidR="001D1300">
        <w:t xml:space="preserve"> of </w:t>
      </w:r>
      <w:r w:rsidR="001D1300">
        <w:rPr>
          <w:i/>
        </w:rPr>
        <w:t>trans</w:t>
      </w:r>
      <w:r w:rsidR="001D1300">
        <w:t>-stilbene</w:t>
      </w:r>
      <w:r>
        <w:t xml:space="preserve"> to form 1,2-d</w:t>
      </w:r>
      <w:r w:rsidRPr="00624DE3">
        <w:t>ibromo-1,2-diphenylethane</w:t>
      </w:r>
    </w:p>
    <w:sectPr w:rsidR="009B4B98" w:rsidRPr="00B06C6E" w:rsidSect="00F01EB7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F34EC9"/>
    <w:multiLevelType w:val="hybridMultilevel"/>
    <w:tmpl w:val="BA98D206"/>
    <w:lvl w:ilvl="0" w:tplc="6C2EC12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4122460"/>
    <w:multiLevelType w:val="hybridMultilevel"/>
    <w:tmpl w:val="BF1E84A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0C4B10"/>
    <w:multiLevelType w:val="hybridMultilevel"/>
    <w:tmpl w:val="50286DAE"/>
    <w:lvl w:ilvl="0" w:tplc="78FE0C5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03E1930"/>
    <w:multiLevelType w:val="hybridMultilevel"/>
    <w:tmpl w:val="80269D88"/>
    <w:lvl w:ilvl="0" w:tplc="C186C3A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3D9698E"/>
    <w:multiLevelType w:val="hybridMultilevel"/>
    <w:tmpl w:val="88163532"/>
    <w:lvl w:ilvl="0" w:tplc="AA9E1E9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29044A00"/>
    <w:multiLevelType w:val="hybridMultilevel"/>
    <w:tmpl w:val="08B42FFC"/>
    <w:lvl w:ilvl="0" w:tplc="D94611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29AA12D7"/>
    <w:multiLevelType w:val="hybridMultilevel"/>
    <w:tmpl w:val="BEF695F6"/>
    <w:lvl w:ilvl="0" w:tplc="619403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CAF77F1"/>
    <w:multiLevelType w:val="hybridMultilevel"/>
    <w:tmpl w:val="26BA17D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E222B210">
      <w:start w:val="1"/>
      <w:numFmt w:val="lowerLetter"/>
      <w:lvlText w:val="%3)"/>
      <w:lvlJc w:val="left"/>
      <w:pPr>
        <w:ind w:left="2340" w:hanging="360"/>
      </w:pPr>
      <w:rPr>
        <w:rFonts w:hint="default"/>
      </w:r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F17478"/>
    <w:multiLevelType w:val="hybridMultilevel"/>
    <w:tmpl w:val="C4EC03EE"/>
    <w:lvl w:ilvl="0" w:tplc="36CE09A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30D475FC"/>
    <w:multiLevelType w:val="hybridMultilevel"/>
    <w:tmpl w:val="C43253B8"/>
    <w:lvl w:ilvl="0" w:tplc="1346AEE2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384D2FD8"/>
    <w:multiLevelType w:val="hybridMultilevel"/>
    <w:tmpl w:val="520646E0"/>
    <w:lvl w:ilvl="0" w:tplc="41D8799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4ADF2142"/>
    <w:multiLevelType w:val="hybridMultilevel"/>
    <w:tmpl w:val="0B1EFF9C"/>
    <w:lvl w:ilvl="0" w:tplc="8BC0AAE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4ECF26A6"/>
    <w:multiLevelType w:val="hybridMultilevel"/>
    <w:tmpl w:val="43A8FA5C"/>
    <w:lvl w:ilvl="0" w:tplc="3B743D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1E91D9F"/>
    <w:multiLevelType w:val="hybridMultilevel"/>
    <w:tmpl w:val="84DEC1A6"/>
    <w:lvl w:ilvl="0" w:tplc="99FC049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583239AE"/>
    <w:multiLevelType w:val="hybridMultilevel"/>
    <w:tmpl w:val="0C42C1A0"/>
    <w:lvl w:ilvl="0" w:tplc="AC9EC41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584762A6"/>
    <w:multiLevelType w:val="hybridMultilevel"/>
    <w:tmpl w:val="350C861A"/>
    <w:lvl w:ilvl="0" w:tplc="FC24A08A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D9B40CE"/>
    <w:multiLevelType w:val="hybridMultilevel"/>
    <w:tmpl w:val="FE26BD52"/>
    <w:lvl w:ilvl="0" w:tplc="F858F00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5E3277ED"/>
    <w:multiLevelType w:val="hybridMultilevel"/>
    <w:tmpl w:val="28AEDE92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2D6AE5"/>
    <w:multiLevelType w:val="hybridMultilevel"/>
    <w:tmpl w:val="D59C8186"/>
    <w:lvl w:ilvl="0" w:tplc="804EB36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666B6BE3"/>
    <w:multiLevelType w:val="hybridMultilevel"/>
    <w:tmpl w:val="86F009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EBF5B3D"/>
    <w:multiLevelType w:val="hybridMultilevel"/>
    <w:tmpl w:val="9B5A5F72"/>
    <w:lvl w:ilvl="0" w:tplc="A67EC16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71A4647A"/>
    <w:multiLevelType w:val="hybridMultilevel"/>
    <w:tmpl w:val="4E86D4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44B4445"/>
    <w:multiLevelType w:val="hybridMultilevel"/>
    <w:tmpl w:val="7A30E1A6"/>
    <w:lvl w:ilvl="0" w:tplc="2694772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780C45A1"/>
    <w:multiLevelType w:val="hybridMultilevel"/>
    <w:tmpl w:val="AEC07790"/>
    <w:lvl w:ilvl="0" w:tplc="87C4D1E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19"/>
  </w:num>
  <w:num w:numId="3">
    <w:abstractNumId w:val="2"/>
  </w:num>
  <w:num w:numId="4">
    <w:abstractNumId w:val="17"/>
  </w:num>
  <w:num w:numId="5">
    <w:abstractNumId w:val="18"/>
  </w:num>
  <w:num w:numId="6">
    <w:abstractNumId w:val="3"/>
  </w:num>
  <w:num w:numId="7">
    <w:abstractNumId w:val="21"/>
  </w:num>
  <w:num w:numId="8">
    <w:abstractNumId w:val="10"/>
  </w:num>
  <w:num w:numId="9">
    <w:abstractNumId w:val="5"/>
  </w:num>
  <w:num w:numId="10">
    <w:abstractNumId w:val="6"/>
  </w:num>
  <w:num w:numId="11">
    <w:abstractNumId w:val="13"/>
  </w:num>
  <w:num w:numId="12">
    <w:abstractNumId w:val="16"/>
  </w:num>
  <w:num w:numId="13">
    <w:abstractNumId w:val="23"/>
  </w:num>
  <w:num w:numId="14">
    <w:abstractNumId w:val="22"/>
  </w:num>
  <w:num w:numId="15">
    <w:abstractNumId w:val="4"/>
  </w:num>
  <w:num w:numId="16">
    <w:abstractNumId w:val="14"/>
  </w:num>
  <w:num w:numId="17">
    <w:abstractNumId w:val="0"/>
  </w:num>
  <w:num w:numId="18">
    <w:abstractNumId w:val="15"/>
  </w:num>
  <w:num w:numId="19">
    <w:abstractNumId w:val="8"/>
  </w:num>
  <w:num w:numId="20">
    <w:abstractNumId w:val="20"/>
  </w:num>
  <w:num w:numId="21">
    <w:abstractNumId w:val="12"/>
  </w:num>
  <w:num w:numId="22">
    <w:abstractNumId w:val="7"/>
  </w:num>
  <w:num w:numId="23">
    <w:abstractNumId w:val="9"/>
  </w:num>
  <w:num w:numId="24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131"/>
    <w:rsid w:val="00003480"/>
    <w:rsid w:val="00015F8D"/>
    <w:rsid w:val="00091119"/>
    <w:rsid w:val="000C537E"/>
    <w:rsid w:val="00132244"/>
    <w:rsid w:val="001D1300"/>
    <w:rsid w:val="001D3687"/>
    <w:rsid w:val="00201A6A"/>
    <w:rsid w:val="002F0F3E"/>
    <w:rsid w:val="00301D6A"/>
    <w:rsid w:val="003A0BD8"/>
    <w:rsid w:val="00412FF0"/>
    <w:rsid w:val="004237F9"/>
    <w:rsid w:val="00477889"/>
    <w:rsid w:val="00487F50"/>
    <w:rsid w:val="004A7F5E"/>
    <w:rsid w:val="004C00D2"/>
    <w:rsid w:val="00521043"/>
    <w:rsid w:val="005520A6"/>
    <w:rsid w:val="005C0130"/>
    <w:rsid w:val="005C104A"/>
    <w:rsid w:val="00620845"/>
    <w:rsid w:val="00624DE3"/>
    <w:rsid w:val="00652B7E"/>
    <w:rsid w:val="0065585B"/>
    <w:rsid w:val="00683846"/>
    <w:rsid w:val="006A4BC5"/>
    <w:rsid w:val="006C63DB"/>
    <w:rsid w:val="006D16DB"/>
    <w:rsid w:val="007216B9"/>
    <w:rsid w:val="00752952"/>
    <w:rsid w:val="00763F05"/>
    <w:rsid w:val="007A4081"/>
    <w:rsid w:val="007D40C7"/>
    <w:rsid w:val="008A3759"/>
    <w:rsid w:val="0090232E"/>
    <w:rsid w:val="00924ACD"/>
    <w:rsid w:val="009326A4"/>
    <w:rsid w:val="00986338"/>
    <w:rsid w:val="009B4B98"/>
    <w:rsid w:val="009C0A4B"/>
    <w:rsid w:val="00A30684"/>
    <w:rsid w:val="00AB23ED"/>
    <w:rsid w:val="00AC05DC"/>
    <w:rsid w:val="00B06C6E"/>
    <w:rsid w:val="00B12057"/>
    <w:rsid w:val="00B77B41"/>
    <w:rsid w:val="00B90C54"/>
    <w:rsid w:val="00BA61AF"/>
    <w:rsid w:val="00C67742"/>
    <w:rsid w:val="00CD7799"/>
    <w:rsid w:val="00D50B9A"/>
    <w:rsid w:val="00D64AC4"/>
    <w:rsid w:val="00DB4C40"/>
    <w:rsid w:val="00DC7B15"/>
    <w:rsid w:val="00DF0C82"/>
    <w:rsid w:val="00E2122A"/>
    <w:rsid w:val="00E51FAE"/>
    <w:rsid w:val="00EB139B"/>
    <w:rsid w:val="00ED5131"/>
    <w:rsid w:val="00F01EB7"/>
    <w:rsid w:val="00F028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  <w15:docId w15:val="{13794B32-FD7B-4C99-9B20-D34B227275B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D51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01A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01A6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e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10" Type="http://schemas.openxmlformats.org/officeDocument/2006/relationships/image" Target="media/image3.e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emf"/><Relationship Id="rId8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141AF98-C58A-44E5-85BC-2A8006F121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3</TotalTime>
  <Pages>8</Pages>
  <Words>939</Words>
  <Characters>5354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MKC</Company>
  <LinksUpToDate>false</LinksUpToDate>
  <CharactersWithSpaces>62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nudtson, Christopher A. (UMKC-Student)</dc:creator>
  <cp:keywords/>
  <dc:description/>
  <cp:lastModifiedBy>Knudtson, Christopher A. (UMKC-Student)</cp:lastModifiedBy>
  <cp:revision>31</cp:revision>
  <cp:lastPrinted>2015-04-27T04:04:00Z</cp:lastPrinted>
  <dcterms:created xsi:type="dcterms:W3CDTF">2015-04-06T20:14:00Z</dcterms:created>
  <dcterms:modified xsi:type="dcterms:W3CDTF">2015-06-25T18:27:00Z</dcterms:modified>
</cp:coreProperties>
</file>